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38" w:type="dxa"/>
        <w:jc w:val="center"/>
        <w:tblLook w:val="01E0" w:firstRow="1" w:lastRow="1" w:firstColumn="1" w:lastColumn="1" w:noHBand="0" w:noVBand="0"/>
      </w:tblPr>
      <w:tblGrid>
        <w:gridCol w:w="3686"/>
        <w:gridCol w:w="6152"/>
      </w:tblGrid>
      <w:tr w:rsidR="00176C81" w:rsidRPr="00176C81" w14:paraId="65DB2DDD" w14:textId="77777777" w:rsidTr="00D7399B">
        <w:trPr>
          <w:trHeight w:val="1562"/>
          <w:jc w:val="center"/>
        </w:trPr>
        <w:tc>
          <w:tcPr>
            <w:tcW w:w="3686" w:type="dxa"/>
          </w:tcPr>
          <w:p w14:paraId="0465597F" w14:textId="77777777" w:rsidR="00176C81" w:rsidRPr="00176C81" w:rsidRDefault="00176C81" w:rsidP="00CE42B7">
            <w:pPr>
              <w:jc w:val="center"/>
              <w:rPr>
                <w:b/>
                <w:sz w:val="26"/>
                <w:szCs w:val="26"/>
              </w:rPr>
            </w:pPr>
            <w:bookmarkStart w:id="0" w:name="_Hlk89608212"/>
            <w:r w:rsidRPr="00176C81">
              <w:rPr>
                <w:b/>
                <w:sz w:val="26"/>
                <w:szCs w:val="26"/>
              </w:rPr>
              <w:t>SỞ GIÁO DỤC VÀ ĐÀO TẠO</w:t>
            </w:r>
          </w:p>
          <w:p w14:paraId="3F270DB1" w14:textId="1B3D034C" w:rsidR="00176C81" w:rsidRPr="00176C81" w:rsidRDefault="003A2C23" w:rsidP="00CE42B7">
            <w:pPr>
              <w:jc w:val="center"/>
              <w:rPr>
                <w:b/>
                <w:sz w:val="26"/>
                <w:szCs w:val="26"/>
              </w:rPr>
            </w:pPr>
            <w:r w:rsidRPr="00176C8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11A494C6" wp14:editId="3C6268AB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12065" r="5080" b="10160"/>
                      <wp:wrapNone/>
                      <wp:docPr id="3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EDA9F0" w14:textId="77777777" w:rsidR="00176C81" w:rsidRDefault="00176C81" w:rsidP="00176C81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LYxZmCgCAABQ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14:paraId="2EEDA9F0" w14:textId="77777777" w:rsidR="00176C81" w:rsidRDefault="00176C81" w:rsidP="00176C81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6C81" w:rsidRPr="00176C81">
              <w:rPr>
                <w:b/>
                <w:sz w:val="26"/>
                <w:szCs w:val="26"/>
              </w:rPr>
              <w:t>QUẢNG NAM</w:t>
            </w:r>
          </w:p>
          <w:p w14:paraId="58450DC0" w14:textId="0EB42A58" w:rsidR="00176C81" w:rsidRPr="00176C81" w:rsidRDefault="00C15D74" w:rsidP="00CE42B7">
            <w:pPr>
              <w:rPr>
                <w:sz w:val="26"/>
                <w:szCs w:val="26"/>
              </w:rPr>
            </w:pPr>
            <w:r w:rsidRPr="00176C81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1EC2C52" wp14:editId="4F134457">
                      <wp:simplePos x="0" y="0"/>
                      <wp:positionH relativeFrom="column">
                        <wp:posOffset>741045</wp:posOffset>
                      </wp:positionH>
                      <wp:positionV relativeFrom="paragraph">
                        <wp:posOffset>15875</wp:posOffset>
                      </wp:positionV>
                      <wp:extent cx="719455" cy="0"/>
                      <wp:effectExtent l="0" t="0" r="0" b="0"/>
                      <wp:wrapNone/>
                      <wp:docPr id="2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94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      <w:pict>
                    <v:line w14:anchorId="11AECD2E" id="Line 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5pt,1.25pt" to="115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"/>
                  </w:pict>
                </mc:Fallback>
              </mc:AlternateContent>
            </w:r>
          </w:p>
          <w:p w14:paraId="6C2D5F68" w14:textId="77777777" w:rsidR="00176C81" w:rsidRPr="00176C81" w:rsidRDefault="00176C81" w:rsidP="00CE42B7">
            <w:pPr>
              <w:jc w:val="center"/>
              <w:rPr>
                <w:sz w:val="26"/>
                <w:szCs w:val="26"/>
              </w:rPr>
            </w:pPr>
          </w:p>
          <w:p w14:paraId="52ABD9B5" w14:textId="77777777" w:rsidR="005D2623" w:rsidRPr="00E90C48" w:rsidRDefault="005D2623" w:rsidP="00CE42B7">
            <w:pPr>
              <w:tabs>
                <w:tab w:val="left" w:pos="939"/>
              </w:tabs>
              <w:rPr>
                <w:sz w:val="16"/>
                <w:szCs w:val="16"/>
              </w:rPr>
            </w:pPr>
          </w:p>
          <w:p w14:paraId="7E873A8E" w14:textId="585BBE99" w:rsidR="00176C81" w:rsidRPr="00176C81" w:rsidRDefault="00176C81" w:rsidP="005D2623">
            <w:pPr>
              <w:tabs>
                <w:tab w:val="left" w:pos="939"/>
              </w:tabs>
              <w:jc w:val="center"/>
              <w:rPr>
                <w:sz w:val="26"/>
                <w:szCs w:val="26"/>
              </w:rPr>
            </w:pPr>
            <w:r w:rsidRPr="00176C81">
              <w:rPr>
                <w:sz w:val="26"/>
                <w:szCs w:val="26"/>
              </w:rPr>
              <w:t>(</w:t>
            </w:r>
            <w:r w:rsidRPr="00176C81">
              <w:rPr>
                <w:i/>
                <w:sz w:val="26"/>
                <w:szCs w:val="26"/>
              </w:rPr>
              <w:t>Đề gồm có 02 trang</w:t>
            </w:r>
            <w:r w:rsidRPr="00176C81">
              <w:rPr>
                <w:sz w:val="26"/>
                <w:szCs w:val="26"/>
              </w:rPr>
              <w:t>)</w:t>
            </w:r>
          </w:p>
        </w:tc>
        <w:tc>
          <w:tcPr>
            <w:tcW w:w="6152" w:type="dxa"/>
          </w:tcPr>
          <w:p w14:paraId="24DE50E0" w14:textId="77777777" w:rsidR="00176C81" w:rsidRPr="00176C81" w:rsidRDefault="00176C81" w:rsidP="00CE42B7">
            <w:pPr>
              <w:jc w:val="center"/>
              <w:rPr>
                <w:b/>
                <w:sz w:val="26"/>
                <w:szCs w:val="26"/>
              </w:rPr>
            </w:pPr>
            <w:r w:rsidRPr="00176C81">
              <w:rPr>
                <w:b/>
                <w:sz w:val="26"/>
                <w:szCs w:val="26"/>
              </w:rPr>
              <w:t>KIỂM TRA CUỐI HỌC KỲ I NĂM HỌC 2021-2022</w:t>
            </w:r>
          </w:p>
          <w:p w14:paraId="7FD15B71" w14:textId="77777777" w:rsidR="00176C81" w:rsidRPr="00176C81" w:rsidRDefault="00176C81" w:rsidP="00CE42B7">
            <w:pPr>
              <w:jc w:val="center"/>
              <w:rPr>
                <w:b/>
                <w:sz w:val="26"/>
                <w:szCs w:val="26"/>
              </w:rPr>
            </w:pPr>
            <w:r w:rsidRPr="00176C81">
              <w:rPr>
                <w:b/>
                <w:sz w:val="26"/>
                <w:szCs w:val="26"/>
              </w:rPr>
              <w:t>Môn: HÓA HỌC – Lớp 10</w:t>
            </w:r>
          </w:p>
          <w:p w14:paraId="1DADF57D" w14:textId="77777777" w:rsidR="00176C81" w:rsidRPr="00176C81" w:rsidRDefault="00176C81" w:rsidP="0025214B">
            <w:pPr>
              <w:spacing w:before="120"/>
              <w:jc w:val="center"/>
              <w:rPr>
                <w:sz w:val="26"/>
                <w:szCs w:val="26"/>
              </w:rPr>
            </w:pPr>
            <w:r w:rsidRPr="00176C81">
              <w:rPr>
                <w:sz w:val="26"/>
                <w:szCs w:val="26"/>
              </w:rPr>
              <w:t xml:space="preserve">Thời gian: 45 phút (không kể thời gian giao đề)   </w:t>
            </w:r>
          </w:p>
          <w:p w14:paraId="35AF8491" w14:textId="5C77CC2D" w:rsidR="00176C81" w:rsidRPr="00E90C48" w:rsidRDefault="00176C81" w:rsidP="00CE42B7">
            <w:pPr>
              <w:jc w:val="center"/>
              <w:rPr>
                <w:sz w:val="16"/>
                <w:szCs w:val="16"/>
              </w:rPr>
            </w:pPr>
            <w:r w:rsidRPr="00E90C48">
              <w:rPr>
                <w:sz w:val="16"/>
                <w:szCs w:val="16"/>
              </w:rPr>
              <w:t xml:space="preserve">                                                  </w:t>
            </w:r>
          </w:p>
          <w:tbl>
            <w:tblPr>
              <w:tblW w:w="1609" w:type="dxa"/>
              <w:tblInd w:w="385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09"/>
            </w:tblGrid>
            <w:tr w:rsidR="00176C81" w:rsidRPr="00176C81" w14:paraId="4F7526ED" w14:textId="77777777" w:rsidTr="003E3585">
              <w:trPr>
                <w:trHeight w:val="509"/>
              </w:trPr>
              <w:tc>
                <w:tcPr>
                  <w:tcW w:w="16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97D8572" w14:textId="61AF205C" w:rsidR="00176C81" w:rsidRPr="00176C81" w:rsidRDefault="00176C81" w:rsidP="00CE42B7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 w:rsidRPr="00176C81">
                    <w:rPr>
                      <w:b/>
                      <w:sz w:val="26"/>
                      <w:szCs w:val="26"/>
                    </w:rPr>
                    <w:t xml:space="preserve">MÃ ĐỀ 301        </w:t>
                  </w:r>
                </w:p>
              </w:tc>
            </w:tr>
          </w:tbl>
          <w:p w14:paraId="5C633AFF" w14:textId="77777777" w:rsidR="00176C81" w:rsidRPr="00176C81" w:rsidRDefault="00176C81" w:rsidP="00CE42B7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bookmarkEnd w:id="0"/>
    <w:p w14:paraId="247B6056" w14:textId="29DBFD12" w:rsidR="00822D50" w:rsidRPr="00176C81" w:rsidRDefault="00176C81" w:rsidP="007B2C59">
      <w:pPr>
        <w:spacing w:before="120"/>
        <w:rPr>
          <w:sz w:val="26"/>
          <w:szCs w:val="26"/>
        </w:rPr>
      </w:pPr>
      <w:r w:rsidRPr="00176C81">
        <w:rPr>
          <w:noProof/>
          <w:sz w:val="26"/>
          <w:szCs w:val="26"/>
        </w:rPr>
        <w:t>Họ tên</w:t>
      </w:r>
      <w:r w:rsidRPr="00176C81">
        <w:rPr>
          <w:sz w:val="26"/>
          <w:szCs w:val="26"/>
        </w:rPr>
        <w:t xml:space="preserve">: ............................................................... </w:t>
      </w:r>
      <w:r w:rsidRPr="00176C81">
        <w:rPr>
          <w:noProof/>
          <w:sz w:val="26"/>
          <w:szCs w:val="26"/>
        </w:rPr>
        <w:t>Lớp</w:t>
      </w:r>
      <w:r w:rsidRPr="00176C81">
        <w:rPr>
          <w:sz w:val="26"/>
          <w:szCs w:val="26"/>
        </w:rPr>
        <w:t>: ...................</w:t>
      </w:r>
    </w:p>
    <w:p w14:paraId="2C2B900C" w14:textId="02A4D63F" w:rsidR="00176C81" w:rsidRDefault="007B2C59" w:rsidP="00CE42B7">
      <w:pPr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BBDF5E" wp14:editId="1F95620C">
                <wp:simplePos x="0" y="0"/>
                <wp:positionH relativeFrom="column">
                  <wp:posOffset>3810</wp:posOffset>
                </wp:positionH>
                <wp:positionV relativeFrom="paragraph">
                  <wp:posOffset>85725</wp:posOffset>
                </wp:positionV>
                <wp:extent cx="6012000" cy="0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12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w16se="http://schemas.microsoft.com/office/word/2015/wordml/symex" xmlns:w15="http://schemas.microsoft.com/office/word/2012/wordml" xmlns:cx="http://schemas.microsoft.com/office/drawing/2014/chartex">
            <w:pict>
              <v:line w14:anchorId="6C743DA2" id="Straight Connector 4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.3pt,6.75pt" to="473.7pt,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" strokecolor="black [3200]" strokeweight=".5pt">
                <v:stroke joinstyle="miter"/>
              </v:line>
            </w:pict>
          </mc:Fallback>
        </mc:AlternateContent>
      </w:r>
    </w:p>
    <w:p w14:paraId="26A653AC" w14:textId="77777777" w:rsidR="00C15D74" w:rsidRPr="00CE166B" w:rsidRDefault="00C15D74" w:rsidP="00C15D74">
      <w:pPr>
        <w:spacing w:before="40"/>
        <w:jc w:val="both"/>
        <w:rPr>
          <w:b/>
          <w:bCs/>
          <w:sz w:val="26"/>
          <w:szCs w:val="26"/>
        </w:rPr>
      </w:pPr>
      <w:r w:rsidRPr="00613FD7">
        <w:rPr>
          <w:b/>
          <w:bCs/>
          <w:sz w:val="26"/>
          <w:szCs w:val="26"/>
        </w:rPr>
        <w:t xml:space="preserve">A/ </w:t>
      </w:r>
      <w:r w:rsidRPr="00CE166B">
        <w:rPr>
          <w:b/>
          <w:bCs/>
          <w:sz w:val="26"/>
          <w:szCs w:val="26"/>
        </w:rPr>
        <w:t>TRẮC NGHIỆM (7</w:t>
      </w:r>
      <w:r>
        <w:rPr>
          <w:b/>
          <w:bCs/>
          <w:sz w:val="26"/>
          <w:szCs w:val="26"/>
        </w:rPr>
        <w:t>,0</w:t>
      </w:r>
      <w:r w:rsidRPr="00CE166B">
        <w:rPr>
          <w:b/>
          <w:bCs/>
          <w:sz w:val="26"/>
          <w:szCs w:val="26"/>
        </w:rPr>
        <w:t xml:space="preserve"> ĐIỂM)</w:t>
      </w:r>
    </w:p>
    <w:p w14:paraId="7C3031BA" w14:textId="77777777" w:rsidR="00822D50" w:rsidRPr="00A602FD" w:rsidRDefault="00822D50" w:rsidP="00D7399B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>Các nguyên tố hóa học ở nhóm IIIA trong bảng tuần hoàn thuộc khối các nguyên tố</w:t>
      </w:r>
    </w:p>
    <w:p w14:paraId="5FF09DA3" w14:textId="77777777" w:rsidR="00822D50" w:rsidRPr="00A602FD" w:rsidRDefault="00822D50" w:rsidP="00D7399B">
      <w:pPr>
        <w:tabs>
          <w:tab w:val="left" w:pos="240"/>
          <w:tab w:val="left" w:pos="2620"/>
          <w:tab w:val="left" w:pos="5240"/>
          <w:tab w:val="left" w:pos="786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s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f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p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d.</w:t>
      </w:r>
    </w:p>
    <w:p w14:paraId="2CDC53CD" w14:textId="05E81C6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2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Số electron ở lớp ngoài cùng của </w:t>
      </w:r>
      <w:r w:rsidR="0019194D">
        <w:rPr>
          <w:rFonts w:ascii="Times New Roman" w:hAnsi="Times New Roman"/>
          <w:iCs/>
          <w:sz w:val="26"/>
          <w:szCs w:val="26"/>
          <w:lang w:val="es-ES"/>
        </w:rPr>
        <w:t xml:space="preserve">nguyên tử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>các nguyên tố nhóm VIIA là</w:t>
      </w:r>
    </w:p>
    <w:p w14:paraId="1B87B44B" w14:textId="77777777" w:rsidR="00822D50" w:rsidRPr="00A602FD" w:rsidRDefault="00822D50" w:rsidP="00D7399B">
      <w:pPr>
        <w:tabs>
          <w:tab w:val="left" w:pos="240"/>
          <w:tab w:val="left" w:pos="2620"/>
          <w:tab w:val="left" w:pos="5240"/>
          <w:tab w:val="left" w:pos="786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6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5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4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7.</w:t>
      </w:r>
    </w:p>
    <w:p w14:paraId="401C6C66" w14:textId="25931459" w:rsidR="00822D50" w:rsidRPr="00A602FD" w:rsidRDefault="00822D50" w:rsidP="00D7399B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3: </w:t>
      </w:r>
      <w:r w:rsidRPr="00A602FD">
        <w:rPr>
          <w:rFonts w:ascii="Times New Roman" w:hAnsi="Times New Roman"/>
          <w:color w:val="000000"/>
          <w:sz w:val="26"/>
          <w:szCs w:val="26"/>
        </w:rPr>
        <w:t xml:space="preserve">Các nguyên tố hóa học được xếp thành </w:t>
      </w:r>
      <w:r w:rsidR="00765166">
        <w:rPr>
          <w:rFonts w:ascii="Times New Roman" w:hAnsi="Times New Roman"/>
          <w:color w:val="000000"/>
          <w:sz w:val="26"/>
          <w:szCs w:val="26"/>
        </w:rPr>
        <w:t>1</w:t>
      </w:r>
      <w:r w:rsidRPr="00A602FD">
        <w:rPr>
          <w:rFonts w:ascii="Times New Roman" w:hAnsi="Times New Roman"/>
          <w:color w:val="000000"/>
          <w:sz w:val="26"/>
          <w:szCs w:val="26"/>
        </w:rPr>
        <w:t xml:space="preserve"> cột trong bảng tuần hoàn khi chúng có cùng</w:t>
      </w:r>
    </w:p>
    <w:p w14:paraId="1D776604" w14:textId="2BB545A8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</w:rPr>
        <w:t>số phân lớp electron.</w:t>
      </w:r>
      <w:r w:rsidR="00C40418">
        <w:rPr>
          <w:color w:val="000000"/>
          <w:sz w:val="26"/>
          <w:szCs w:val="26"/>
        </w:rPr>
        <w:t xml:space="preserve"> 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</w:rPr>
        <w:t>số lớp electron.</w:t>
      </w:r>
    </w:p>
    <w:p w14:paraId="08915C95" w14:textId="77777777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</w:rPr>
        <w:t>số hiệu nguyên tử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</w:rPr>
        <w:t>số electron hóa trị.</w:t>
      </w:r>
    </w:p>
    <w:p w14:paraId="4B996B4A" w14:textId="7777777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4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>Chất oxi hóa là chất</w:t>
      </w:r>
    </w:p>
    <w:p w14:paraId="57B5C156" w14:textId="77777777" w:rsidR="00822D50" w:rsidRPr="00A602FD" w:rsidRDefault="00822D50" w:rsidP="00D7399B">
      <w:pPr>
        <w:tabs>
          <w:tab w:val="left" w:pos="240"/>
          <w:tab w:val="left" w:pos="2620"/>
          <w:tab w:val="left" w:pos="5240"/>
          <w:tab w:val="left" w:pos="786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nhận electron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cho proton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cho electron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nhận proton.</w:t>
      </w:r>
    </w:p>
    <w:p w14:paraId="72C6D6B5" w14:textId="7777777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5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>Trong nguyên tử, hạt mang điện dương là</w:t>
      </w:r>
    </w:p>
    <w:p w14:paraId="7F41AB5B" w14:textId="165DBE35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electron.</w:t>
      </w:r>
      <w:r w:rsidRPr="00A602FD">
        <w:rPr>
          <w:sz w:val="26"/>
          <w:szCs w:val="26"/>
        </w:rPr>
        <w:tab/>
      </w:r>
      <w:r w:rsidR="00765166">
        <w:rPr>
          <w:sz w:val="26"/>
          <w:szCs w:val="26"/>
        </w:rPr>
        <w:t xml:space="preserve">       </w:t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nơtron.</w:t>
      </w:r>
      <w:r w:rsidR="00765166">
        <w:rPr>
          <w:color w:val="000000"/>
          <w:sz w:val="26"/>
          <w:szCs w:val="26"/>
          <w:lang w:val="es-ES"/>
        </w:rPr>
        <w:tab/>
      </w:r>
      <w:r w:rsidRPr="00A602FD">
        <w:rPr>
          <w:sz w:val="26"/>
          <w:szCs w:val="26"/>
        </w:rPr>
        <w:tab/>
      </w:r>
      <w:r w:rsidR="00765166">
        <w:rPr>
          <w:sz w:val="26"/>
          <w:szCs w:val="26"/>
        </w:rPr>
        <w:t xml:space="preserve">   </w:t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proton.</w:t>
      </w:r>
      <w:r w:rsidR="00765166">
        <w:rPr>
          <w:sz w:val="26"/>
          <w:szCs w:val="26"/>
        </w:rPr>
        <w:tab/>
      </w:r>
      <w:r w:rsidR="00765166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electron và proton.</w:t>
      </w:r>
    </w:p>
    <w:p w14:paraId="1557ACC2" w14:textId="7777777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6: </w:t>
      </w:r>
      <w:r w:rsidRPr="00A602FD">
        <w:rPr>
          <w:rFonts w:ascii="Times New Roman" w:hAnsi="Times New Roman"/>
          <w:sz w:val="26"/>
          <w:szCs w:val="26"/>
          <w:lang w:val="es-ES"/>
        </w:rPr>
        <w:t>Đặc điểm nào sau đây đúng đối với phản ứng oxi hóa - khử?</w:t>
      </w:r>
    </w:p>
    <w:p w14:paraId="5F8B5B20" w14:textId="77777777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Sự khử và sự oxi hóa xảy ra đồng thời.</w:t>
      </w:r>
    </w:p>
    <w:p w14:paraId="0033D3DD" w14:textId="77777777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Không có sự chuyển electron giữa các chất.</w:t>
      </w:r>
    </w:p>
    <w:p w14:paraId="5F5374B7" w14:textId="77777777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Có sự thay đổi số oxi hóa của tất cả các nguyên tố.</w:t>
      </w:r>
    </w:p>
    <w:p w14:paraId="1FB16980" w14:textId="77777777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Không có sự thay đổi số oxi hóa của các nguyên tố.</w:t>
      </w:r>
    </w:p>
    <w:p w14:paraId="74290D44" w14:textId="63D94D2C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7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Liên kết hóa học nào được hình thành giữa </w:t>
      </w:r>
      <w:r w:rsidR="00765166">
        <w:rPr>
          <w:rFonts w:ascii="Times New Roman" w:hAnsi="Times New Roman"/>
          <w:iCs/>
          <w:sz w:val="26"/>
          <w:szCs w:val="26"/>
          <w:lang w:val="es-ES"/>
        </w:rPr>
        <w:t>2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 nguyên tử bằng </w:t>
      </w:r>
      <w:r w:rsidR="00765166">
        <w:rPr>
          <w:rFonts w:ascii="Times New Roman" w:hAnsi="Times New Roman"/>
          <w:iCs/>
          <w:sz w:val="26"/>
          <w:szCs w:val="26"/>
          <w:lang w:val="es-ES"/>
        </w:rPr>
        <w:t>1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 cặp electron chung?</w:t>
      </w:r>
    </w:p>
    <w:p w14:paraId="65EEEBA0" w14:textId="67D5224E" w:rsidR="00822D50" w:rsidRPr="00A602FD" w:rsidRDefault="00822D50" w:rsidP="00D7399B">
      <w:pPr>
        <w:tabs>
          <w:tab w:val="left" w:pos="240"/>
          <w:tab w:val="left" w:pos="262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Liên kết đơn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Liên kết ba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Liên kết đôi.</w:t>
      </w:r>
      <w:r w:rsidR="005D2623">
        <w:rPr>
          <w:sz w:val="26"/>
          <w:szCs w:val="26"/>
        </w:rPr>
        <w:t xml:space="preserve"> </w:t>
      </w:r>
      <w:r w:rsidR="005D2623">
        <w:rPr>
          <w:sz w:val="26"/>
          <w:szCs w:val="26"/>
        </w:rPr>
        <w:tab/>
        <w:t xml:space="preserve">          </w:t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Liên kết ion.</w:t>
      </w:r>
    </w:p>
    <w:p w14:paraId="19D25822" w14:textId="7777777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8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>Những nguyên tử có cùng số proton nhưng khác nhau về số nơtron được gọi là</w:t>
      </w:r>
    </w:p>
    <w:p w14:paraId="4D351593" w14:textId="66723453" w:rsidR="00822D50" w:rsidRPr="00A602FD" w:rsidRDefault="00822D50" w:rsidP="00D7399B">
      <w:pPr>
        <w:tabs>
          <w:tab w:val="left" w:pos="240"/>
          <w:tab w:val="left" w:pos="2610"/>
          <w:tab w:val="left" w:pos="5240"/>
          <w:tab w:val="left" w:pos="783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số khối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số hiệu nguyên tử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nguyên tố hóa học.</w:t>
      </w:r>
      <w:r w:rsidR="00804A46">
        <w:rPr>
          <w:color w:val="000000"/>
          <w:sz w:val="26"/>
          <w:szCs w:val="26"/>
          <w:lang w:val="es-ES"/>
        </w:rPr>
        <w:tab/>
        <w:t xml:space="preserve"> </w:t>
      </w:r>
      <w:r w:rsidR="00B16BB1">
        <w:rPr>
          <w:color w:val="000000"/>
          <w:sz w:val="26"/>
          <w:szCs w:val="26"/>
          <w:lang w:val="es-ES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đồng vị.</w:t>
      </w:r>
    </w:p>
    <w:p w14:paraId="08899700" w14:textId="77777777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9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Trong hầu hết các hợp chất, số oxi hóa của hiđro bằng </w:t>
      </w:r>
    </w:p>
    <w:p w14:paraId="21729260" w14:textId="38BAAC0D" w:rsidR="00822D50" w:rsidRPr="00A602FD" w:rsidRDefault="00822D50" w:rsidP="00D7399B">
      <w:pPr>
        <w:tabs>
          <w:tab w:val="left" w:pos="240"/>
          <w:tab w:val="left" w:pos="2620"/>
          <w:tab w:val="left" w:pos="5240"/>
          <w:tab w:val="left" w:pos="786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-2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+2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-1.</w:t>
      </w:r>
      <w:r w:rsidRPr="00A602FD">
        <w:rPr>
          <w:sz w:val="26"/>
          <w:szCs w:val="26"/>
        </w:rPr>
        <w:tab/>
      </w:r>
      <w:r w:rsidR="00804A46">
        <w:rPr>
          <w:sz w:val="26"/>
          <w:szCs w:val="26"/>
        </w:rPr>
        <w:t xml:space="preserve"> </w:t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+1.</w:t>
      </w:r>
    </w:p>
    <w:p w14:paraId="43662944" w14:textId="4027BB7C" w:rsidR="00822D50" w:rsidRPr="00A602FD" w:rsidRDefault="00822D50" w:rsidP="00D7399B">
      <w:pPr>
        <w:pStyle w:val="Normal0"/>
        <w:tabs>
          <w:tab w:val="left" w:pos="9240"/>
        </w:tabs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0: </w:t>
      </w:r>
      <w:r w:rsidRPr="00A602FD">
        <w:rPr>
          <w:rFonts w:ascii="Times New Roman" w:hAnsi="Times New Roman"/>
          <w:iCs/>
          <w:sz w:val="26"/>
          <w:szCs w:val="26"/>
          <w:lang w:val="es-ES"/>
        </w:rPr>
        <w:t xml:space="preserve">Nguyên tử các nguyên tố hóa học trong một nhóm A có cùng </w:t>
      </w:r>
      <w:r w:rsidR="00800317">
        <w:rPr>
          <w:rFonts w:ascii="Times New Roman" w:hAnsi="Times New Roman"/>
          <w:iCs/>
          <w:sz w:val="26"/>
          <w:szCs w:val="26"/>
          <w:lang w:val="es-ES"/>
        </w:rPr>
        <w:tab/>
      </w:r>
    </w:p>
    <w:p w14:paraId="4149FEFA" w14:textId="77777777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số hiệu nguyên tử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số lớp electron.</w:t>
      </w:r>
    </w:p>
    <w:p w14:paraId="4EC79E87" w14:textId="77777777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số electron ở lớp ngoài cùng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giá trị độ âm điện.</w:t>
      </w:r>
    </w:p>
    <w:p w14:paraId="5B19757C" w14:textId="57C39F84" w:rsidR="00822D50" w:rsidRPr="00DF604D" w:rsidRDefault="00822D50" w:rsidP="00D7399B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50"/>
        <w:jc w:val="both"/>
        <w:rPr>
          <w:rFonts w:ascii="Times New Roman" w:hAnsi="Times New Roman"/>
          <w:iCs/>
          <w:spacing w:val="-2"/>
          <w:sz w:val="26"/>
          <w:szCs w:val="26"/>
          <w:lang w:val="es-ES"/>
        </w:rPr>
      </w:pPr>
      <w:r w:rsidRPr="00DF604D">
        <w:rPr>
          <w:rFonts w:ascii="Times New Roman" w:eastAsia="Times New Roman" w:hAnsi="Times New Roman"/>
          <w:b/>
          <w:spacing w:val="-2"/>
          <w:sz w:val="26"/>
          <w:szCs w:val="26"/>
        </w:rPr>
        <w:t xml:space="preserve">Câu 11: </w:t>
      </w:r>
      <w:r w:rsidR="00DF604D" w:rsidRPr="00DF604D">
        <w:rPr>
          <w:rFonts w:ascii="Times New Roman" w:hAnsi="Times New Roman"/>
          <w:spacing w:val="-2"/>
          <w:sz w:val="26"/>
          <w:szCs w:val="26"/>
          <w:lang w:val="vi-VN"/>
        </w:rPr>
        <w:t>Mô hình hiện đại mô tả sự chuyển động của electron xung quanh hạt nhân</w:t>
      </w:r>
      <w:r w:rsidR="00DF604D" w:rsidRPr="00DF604D">
        <w:rPr>
          <w:rFonts w:ascii="Times New Roman" w:hAnsi="Times New Roman"/>
          <w:spacing w:val="-2"/>
          <w:sz w:val="26"/>
          <w:szCs w:val="26"/>
        </w:rPr>
        <w:t xml:space="preserve"> nguyên tử</w:t>
      </w:r>
    </w:p>
    <w:p w14:paraId="7ABD0B15" w14:textId="78F2B305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 xml:space="preserve">theo quỹ đạo hình elip.   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không theo quỹ đạo xác định.</w:t>
      </w:r>
    </w:p>
    <w:p w14:paraId="415F1A31" w14:textId="649D131A" w:rsidR="00822D50" w:rsidRPr="00A602FD" w:rsidRDefault="00822D50" w:rsidP="00D7399B">
      <w:pPr>
        <w:tabs>
          <w:tab w:val="left" w:pos="240"/>
          <w:tab w:val="left" w:pos="5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theo quỹ đạo hình tròn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theo quỹ đạo hình bầu dục.</w:t>
      </w:r>
    </w:p>
    <w:p w14:paraId="787CA37D" w14:textId="77777777" w:rsidR="00822D50" w:rsidRPr="00A602FD" w:rsidRDefault="00822D50" w:rsidP="00D7399B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50"/>
        <w:jc w:val="both"/>
        <w:rPr>
          <w:rFonts w:ascii="Times New Roman" w:hAnsi="Times New Roman"/>
          <w:iCs/>
          <w:sz w:val="26"/>
          <w:szCs w:val="26"/>
          <w:lang w:val="es-ES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2: </w:t>
      </w:r>
      <w:r w:rsidRPr="00A602FD">
        <w:rPr>
          <w:rFonts w:ascii="Times New Roman" w:hAnsi="Times New Roman"/>
          <w:spacing w:val="-3"/>
          <w:sz w:val="26"/>
          <w:szCs w:val="26"/>
          <w:lang w:val="es-ES"/>
        </w:rPr>
        <w:t xml:space="preserve">Liên </w:t>
      </w:r>
      <w:r w:rsidRPr="00A602FD">
        <w:rPr>
          <w:rFonts w:ascii="Times New Roman" w:hAnsi="Times New Roman"/>
          <w:sz w:val="26"/>
          <w:szCs w:val="26"/>
          <w:lang w:val="es-ES"/>
        </w:rPr>
        <w:t>kết hóa học được tạo bởi hai nguyên tử nào sau đây là liên kết ion?</w:t>
      </w:r>
    </w:p>
    <w:p w14:paraId="635048DB" w14:textId="6F1A4541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="00524596">
        <w:rPr>
          <w:color w:val="000000"/>
          <w:sz w:val="26"/>
          <w:szCs w:val="26"/>
          <w:lang w:val="es-ES"/>
        </w:rPr>
        <w:t>M</w:t>
      </w:r>
      <w:r w:rsidRPr="00A602FD">
        <w:rPr>
          <w:color w:val="000000"/>
          <w:sz w:val="26"/>
          <w:szCs w:val="26"/>
          <w:lang w:val="es-ES"/>
        </w:rPr>
        <w:t xml:space="preserve">ột kim loại điển hình </w:t>
      </w:r>
      <w:r w:rsidRPr="00A602FD">
        <w:rPr>
          <w:color w:val="000000"/>
          <w:spacing w:val="-3"/>
          <w:sz w:val="26"/>
          <w:szCs w:val="26"/>
          <w:lang w:val="es-ES"/>
        </w:rPr>
        <w:t xml:space="preserve">và một </w:t>
      </w:r>
      <w:r w:rsidRPr="00A602FD">
        <w:rPr>
          <w:color w:val="000000"/>
          <w:sz w:val="26"/>
          <w:szCs w:val="26"/>
          <w:lang w:val="es-ES"/>
        </w:rPr>
        <w:t>phi kim điển</w:t>
      </w:r>
      <w:r w:rsidRPr="00A602FD">
        <w:rPr>
          <w:color w:val="000000"/>
          <w:spacing w:val="-13"/>
          <w:sz w:val="26"/>
          <w:szCs w:val="26"/>
          <w:lang w:val="es-ES"/>
        </w:rPr>
        <w:t xml:space="preserve"> </w:t>
      </w:r>
      <w:r w:rsidRPr="00A602FD">
        <w:rPr>
          <w:color w:val="000000"/>
          <w:sz w:val="26"/>
          <w:szCs w:val="26"/>
          <w:lang w:val="es-ES"/>
        </w:rPr>
        <w:t>hình.</w:t>
      </w:r>
      <w:r w:rsidR="00765166">
        <w:rPr>
          <w:color w:val="000000"/>
          <w:sz w:val="26"/>
          <w:szCs w:val="26"/>
          <w:lang w:val="es-ES"/>
        </w:rPr>
        <w:t xml:space="preserve">    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="00524596">
        <w:rPr>
          <w:color w:val="000000"/>
          <w:sz w:val="26"/>
          <w:szCs w:val="26"/>
          <w:lang w:val="es-ES"/>
        </w:rPr>
        <w:t>H</w:t>
      </w:r>
      <w:r w:rsidRPr="00A602FD">
        <w:rPr>
          <w:color w:val="000000"/>
          <w:sz w:val="26"/>
          <w:szCs w:val="26"/>
          <w:lang w:val="es-ES"/>
        </w:rPr>
        <w:t>ai kim loại điển</w:t>
      </w:r>
      <w:r w:rsidRPr="00A602FD">
        <w:rPr>
          <w:color w:val="000000"/>
          <w:spacing w:val="-12"/>
          <w:sz w:val="26"/>
          <w:szCs w:val="26"/>
          <w:lang w:val="es-ES"/>
        </w:rPr>
        <w:t xml:space="preserve"> </w:t>
      </w:r>
      <w:r w:rsidRPr="00A602FD">
        <w:rPr>
          <w:color w:val="000000"/>
          <w:sz w:val="26"/>
          <w:szCs w:val="26"/>
          <w:lang w:val="es-ES"/>
        </w:rPr>
        <w:t>hình.</w:t>
      </w:r>
    </w:p>
    <w:p w14:paraId="3D2B34DA" w14:textId="6BE8F24C" w:rsidR="00822D50" w:rsidRPr="00A602FD" w:rsidRDefault="00822D50" w:rsidP="00D7399B">
      <w:pPr>
        <w:tabs>
          <w:tab w:val="left" w:pos="24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="00524596">
        <w:rPr>
          <w:color w:val="000000"/>
          <w:sz w:val="26"/>
          <w:szCs w:val="26"/>
          <w:lang w:val="es-ES"/>
        </w:rPr>
        <w:t>M</w:t>
      </w:r>
      <w:r w:rsidRPr="00A602FD">
        <w:rPr>
          <w:color w:val="000000"/>
          <w:sz w:val="26"/>
          <w:szCs w:val="26"/>
          <w:lang w:val="es-ES"/>
        </w:rPr>
        <w:t xml:space="preserve">ột kim loại điển hình </w:t>
      </w:r>
      <w:r w:rsidRPr="00A602FD">
        <w:rPr>
          <w:color w:val="000000"/>
          <w:spacing w:val="-3"/>
          <w:sz w:val="26"/>
          <w:szCs w:val="26"/>
          <w:lang w:val="es-ES"/>
        </w:rPr>
        <w:t xml:space="preserve">và một </w:t>
      </w:r>
      <w:r w:rsidRPr="00A602FD">
        <w:rPr>
          <w:color w:val="000000"/>
          <w:sz w:val="26"/>
          <w:szCs w:val="26"/>
          <w:lang w:val="es-ES"/>
        </w:rPr>
        <w:t>phi</w:t>
      </w:r>
      <w:r w:rsidRPr="00A602FD">
        <w:rPr>
          <w:color w:val="000000"/>
          <w:spacing w:val="-6"/>
          <w:sz w:val="26"/>
          <w:szCs w:val="26"/>
          <w:lang w:val="es-ES"/>
        </w:rPr>
        <w:t xml:space="preserve"> </w:t>
      </w:r>
      <w:r w:rsidRPr="00A602FD">
        <w:rPr>
          <w:color w:val="000000"/>
          <w:sz w:val="26"/>
          <w:szCs w:val="26"/>
          <w:lang w:val="es-ES"/>
        </w:rPr>
        <w:t>kim yếu.</w:t>
      </w:r>
      <w:r w:rsidR="00765166">
        <w:rPr>
          <w:color w:val="000000"/>
          <w:sz w:val="26"/>
          <w:szCs w:val="26"/>
          <w:lang w:val="es-ES"/>
        </w:rPr>
        <w:tab/>
      </w:r>
      <w:r w:rsidR="00765166">
        <w:rPr>
          <w:color w:val="000000"/>
          <w:sz w:val="26"/>
          <w:szCs w:val="26"/>
          <w:lang w:val="es-ES"/>
        </w:rPr>
        <w:tab/>
      </w:r>
      <w:r w:rsidRPr="00A602FD">
        <w:rPr>
          <w:b/>
          <w:sz w:val="26"/>
          <w:szCs w:val="26"/>
        </w:rPr>
        <w:t xml:space="preserve">D. </w:t>
      </w:r>
      <w:r w:rsidR="00524596">
        <w:rPr>
          <w:color w:val="000000"/>
          <w:sz w:val="26"/>
          <w:szCs w:val="26"/>
          <w:lang w:val="es-ES"/>
        </w:rPr>
        <w:t>H</w:t>
      </w:r>
      <w:r w:rsidRPr="00A602FD">
        <w:rPr>
          <w:color w:val="000000"/>
          <w:sz w:val="26"/>
          <w:szCs w:val="26"/>
          <w:lang w:val="es-ES"/>
        </w:rPr>
        <w:t>ai phi kim điển</w:t>
      </w:r>
      <w:r w:rsidRPr="00A602FD">
        <w:rPr>
          <w:color w:val="000000"/>
          <w:spacing w:val="-14"/>
          <w:sz w:val="26"/>
          <w:szCs w:val="26"/>
          <w:lang w:val="es-ES"/>
        </w:rPr>
        <w:t xml:space="preserve"> </w:t>
      </w:r>
      <w:r w:rsidRPr="00A602FD">
        <w:rPr>
          <w:color w:val="000000"/>
          <w:sz w:val="26"/>
          <w:szCs w:val="26"/>
          <w:lang w:val="es-ES"/>
        </w:rPr>
        <w:t>hình.</w:t>
      </w:r>
    </w:p>
    <w:p w14:paraId="3D975E05" w14:textId="183B972C" w:rsidR="00822D50" w:rsidRPr="00A602FD" w:rsidRDefault="00822D50" w:rsidP="00D7399B">
      <w:pPr>
        <w:pStyle w:val="Normal0"/>
        <w:spacing w:before="50"/>
        <w:jc w:val="both"/>
        <w:rPr>
          <w:rFonts w:ascii="Times New Roman" w:hAnsi="Times New Roman"/>
          <w:sz w:val="26"/>
          <w:szCs w:val="26"/>
          <w:lang w:val="nl-NL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3: 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Cho các nguyên tố </w:t>
      </w:r>
      <w:r w:rsidRPr="00A602FD">
        <w:rPr>
          <w:rFonts w:ascii="Times New Roman" w:hAnsi="Times New Roman"/>
          <w:sz w:val="26"/>
          <w:szCs w:val="26"/>
          <w:vertAlign w:val="subscript"/>
          <w:lang w:val="de-DE"/>
        </w:rPr>
        <w:t>8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X, </w:t>
      </w:r>
      <w:r w:rsidRPr="00A602FD">
        <w:rPr>
          <w:rFonts w:ascii="Times New Roman" w:hAnsi="Times New Roman"/>
          <w:sz w:val="26"/>
          <w:szCs w:val="26"/>
          <w:vertAlign w:val="subscript"/>
          <w:lang w:val="de-DE"/>
        </w:rPr>
        <w:t>7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Y, </w:t>
      </w:r>
      <w:r w:rsidRPr="00A602FD">
        <w:rPr>
          <w:rFonts w:ascii="Times New Roman" w:hAnsi="Times New Roman"/>
          <w:sz w:val="26"/>
          <w:szCs w:val="26"/>
          <w:vertAlign w:val="subscript"/>
          <w:lang w:val="de-DE"/>
        </w:rPr>
        <w:t>6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Z, </w:t>
      </w:r>
      <w:r w:rsidRPr="00A602FD">
        <w:rPr>
          <w:rFonts w:ascii="Times New Roman" w:hAnsi="Times New Roman"/>
          <w:sz w:val="26"/>
          <w:szCs w:val="26"/>
          <w:vertAlign w:val="subscript"/>
          <w:lang w:val="de-DE"/>
        </w:rPr>
        <w:t>9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T. Dãy nào sau đây </w:t>
      </w:r>
      <w:r w:rsidRPr="00A602FD">
        <w:rPr>
          <w:rFonts w:ascii="Times New Roman" w:hAnsi="Times New Roman"/>
          <w:sz w:val="26"/>
          <w:szCs w:val="26"/>
          <w:lang w:val="vi-VN"/>
        </w:rPr>
        <w:t>các nguyên tố được sắp xếp</w:t>
      </w:r>
      <w:r w:rsidRPr="00A602FD">
        <w:rPr>
          <w:rFonts w:ascii="Times New Roman" w:hAnsi="Times New Roman"/>
          <w:sz w:val="26"/>
          <w:szCs w:val="26"/>
        </w:rPr>
        <w:t xml:space="preserve"> </w:t>
      </w:r>
      <w:r w:rsidRPr="00A602FD">
        <w:rPr>
          <w:rFonts w:ascii="Times New Roman" w:hAnsi="Times New Roman"/>
          <w:sz w:val="26"/>
          <w:szCs w:val="26"/>
          <w:lang w:val="de-DE"/>
        </w:rPr>
        <w:t xml:space="preserve">theo thứ tự tính phi kim giảm dần (từ trái sang phải)?  </w:t>
      </w:r>
    </w:p>
    <w:p w14:paraId="72FEC2F3" w14:textId="5DE5A126" w:rsidR="00822D50" w:rsidRPr="00A602FD" w:rsidRDefault="00822D50" w:rsidP="00D7399B">
      <w:pPr>
        <w:tabs>
          <w:tab w:val="left" w:pos="240"/>
          <w:tab w:val="left" w:pos="2620"/>
          <w:tab w:val="left" w:pos="5240"/>
          <w:tab w:val="left" w:pos="7860"/>
        </w:tabs>
        <w:spacing w:before="5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T, X, Z, Y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X, Z, Y, T</w:t>
      </w:r>
      <w:r w:rsidR="003E3585">
        <w:rPr>
          <w:color w:val="000000"/>
          <w:sz w:val="26"/>
          <w:szCs w:val="26"/>
          <w:lang w:val="es-ES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es-ES"/>
        </w:rPr>
        <w:t>X, Y, Z, T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 xml:space="preserve">T, X, Y, Z. </w:t>
      </w:r>
    </w:p>
    <w:p w14:paraId="3289DC04" w14:textId="71E6AFC1" w:rsidR="00822D50" w:rsidRPr="00A602FD" w:rsidRDefault="00822D50" w:rsidP="00794A94">
      <w:pPr>
        <w:pStyle w:val="ListParagraph"/>
        <w:spacing w:before="40" w:line="240" w:lineRule="auto"/>
        <w:ind w:left="0" w:firstLine="0"/>
        <w:rPr>
          <w:sz w:val="26"/>
          <w:szCs w:val="26"/>
          <w:lang w:val="nl-NL"/>
        </w:rPr>
      </w:pPr>
      <w:r w:rsidRPr="00A602FD">
        <w:rPr>
          <w:rFonts w:eastAsia="Times New Roman"/>
          <w:b/>
          <w:sz w:val="26"/>
          <w:szCs w:val="26"/>
        </w:rPr>
        <w:lastRenderedPageBreak/>
        <w:t xml:space="preserve">Câu 14: </w:t>
      </w:r>
      <w:r w:rsidRPr="00A602FD">
        <w:rPr>
          <w:sz w:val="26"/>
          <w:szCs w:val="26"/>
        </w:rPr>
        <w:t>Cho phản ứng hoá học: S</w:t>
      </w:r>
      <w:r w:rsidR="00E779F6">
        <w:rPr>
          <w:sz w:val="26"/>
          <w:szCs w:val="26"/>
        </w:rPr>
        <w:t xml:space="preserve"> </w:t>
      </w:r>
      <w:r w:rsidRPr="00A602FD">
        <w:rPr>
          <w:sz w:val="26"/>
          <w:szCs w:val="26"/>
        </w:rPr>
        <w:t>+</w:t>
      </w:r>
      <w:r w:rsidR="00E779F6">
        <w:rPr>
          <w:sz w:val="26"/>
          <w:szCs w:val="26"/>
        </w:rPr>
        <w:t xml:space="preserve"> </w:t>
      </w:r>
      <w:r w:rsidRPr="00A602FD">
        <w:rPr>
          <w:sz w:val="26"/>
          <w:szCs w:val="26"/>
        </w:rPr>
        <w:t>6HNO</w:t>
      </w:r>
      <w:r w:rsidRPr="00A602FD">
        <w:rPr>
          <w:sz w:val="26"/>
          <w:szCs w:val="26"/>
          <w:vertAlign w:val="subscript"/>
        </w:rPr>
        <w:t>3 đặc</w:t>
      </w:r>
      <w:r w:rsidR="003A2C23" w:rsidRPr="00A602FD">
        <w:rPr>
          <w:noProof/>
          <w:sz w:val="26"/>
          <w:szCs w:val="26"/>
        </w:rPr>
        <w:drawing>
          <wp:inline distT="0" distB="0" distL="0" distR="0" wp14:anchorId="0C6D2F11" wp14:editId="696BF430">
            <wp:extent cx="323850" cy="200025"/>
            <wp:effectExtent l="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02FD">
        <w:rPr>
          <w:sz w:val="26"/>
          <w:szCs w:val="26"/>
        </w:rPr>
        <w:t>H</w:t>
      </w:r>
      <w:r w:rsidRPr="00A602FD">
        <w:rPr>
          <w:sz w:val="26"/>
          <w:szCs w:val="26"/>
          <w:vertAlign w:val="subscript"/>
        </w:rPr>
        <w:t>2</w:t>
      </w:r>
      <w:r w:rsidRPr="00A602FD">
        <w:rPr>
          <w:sz w:val="26"/>
          <w:szCs w:val="26"/>
        </w:rPr>
        <w:t>SO</w:t>
      </w:r>
      <w:r w:rsidRPr="00A602FD">
        <w:rPr>
          <w:sz w:val="26"/>
          <w:szCs w:val="26"/>
          <w:vertAlign w:val="subscript"/>
        </w:rPr>
        <w:t>4</w:t>
      </w:r>
      <w:r w:rsidR="003A2C23">
        <w:rPr>
          <w:sz w:val="26"/>
          <w:szCs w:val="26"/>
          <w:vertAlign w:val="subscript"/>
        </w:rPr>
        <w:t xml:space="preserve"> </w:t>
      </w:r>
      <w:r w:rsidRPr="00A602FD">
        <w:rPr>
          <w:sz w:val="26"/>
          <w:szCs w:val="26"/>
        </w:rPr>
        <w:t>+6NO</w:t>
      </w:r>
      <w:r w:rsidRPr="00A602FD">
        <w:rPr>
          <w:sz w:val="26"/>
          <w:szCs w:val="26"/>
          <w:vertAlign w:val="subscript"/>
        </w:rPr>
        <w:t>2</w:t>
      </w:r>
      <w:r w:rsidR="003A2C23">
        <w:rPr>
          <w:sz w:val="26"/>
          <w:szCs w:val="26"/>
          <w:vertAlign w:val="subscript"/>
        </w:rPr>
        <w:t xml:space="preserve"> </w:t>
      </w:r>
      <w:r w:rsidRPr="00A602FD">
        <w:rPr>
          <w:sz w:val="26"/>
          <w:szCs w:val="26"/>
        </w:rPr>
        <w:t>+2H</w:t>
      </w:r>
      <w:r w:rsidRPr="00A602FD">
        <w:rPr>
          <w:sz w:val="26"/>
          <w:szCs w:val="26"/>
          <w:vertAlign w:val="subscript"/>
        </w:rPr>
        <w:t>2</w:t>
      </w:r>
      <w:r w:rsidRPr="00A602FD">
        <w:rPr>
          <w:sz w:val="26"/>
          <w:szCs w:val="26"/>
        </w:rPr>
        <w:t xml:space="preserve">O. Trong phản ứng trên, xảy ra </w:t>
      </w:r>
    </w:p>
    <w:p w14:paraId="6DCA431E" w14:textId="77777777" w:rsidR="00822D50" w:rsidRPr="00A602FD" w:rsidRDefault="00822D50" w:rsidP="00794A94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</w:rPr>
        <w:t>sự oxi hoá S và sự oxi hoá HNO</w:t>
      </w:r>
      <w:r w:rsidRPr="00A602FD">
        <w:rPr>
          <w:color w:val="000000"/>
          <w:sz w:val="26"/>
          <w:szCs w:val="26"/>
          <w:vertAlign w:val="subscript"/>
        </w:rPr>
        <w:t>3</w:t>
      </w:r>
      <w:r w:rsidRPr="00A602FD">
        <w:rPr>
          <w:color w:val="000000"/>
          <w:sz w:val="26"/>
          <w:szCs w:val="26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</w:rPr>
        <w:t>sự khử S và sự khử HNO</w:t>
      </w:r>
      <w:r w:rsidRPr="00A602FD">
        <w:rPr>
          <w:color w:val="000000"/>
          <w:sz w:val="26"/>
          <w:szCs w:val="26"/>
          <w:vertAlign w:val="subscript"/>
        </w:rPr>
        <w:t>3</w:t>
      </w:r>
      <w:r w:rsidRPr="00A602FD">
        <w:rPr>
          <w:color w:val="000000"/>
          <w:sz w:val="26"/>
          <w:szCs w:val="26"/>
        </w:rPr>
        <w:t>.</w:t>
      </w:r>
    </w:p>
    <w:p w14:paraId="037DC28C" w14:textId="77777777" w:rsidR="00822D50" w:rsidRPr="00A602FD" w:rsidRDefault="00822D50" w:rsidP="00794A94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</w:rPr>
        <w:t>sự khử S và sự oxi hoá HNO</w:t>
      </w:r>
      <w:r w:rsidRPr="00A602FD">
        <w:rPr>
          <w:color w:val="000000"/>
          <w:sz w:val="26"/>
          <w:szCs w:val="26"/>
          <w:vertAlign w:val="subscript"/>
        </w:rPr>
        <w:t>3</w:t>
      </w:r>
      <w:r w:rsidRPr="00A602FD">
        <w:rPr>
          <w:color w:val="000000"/>
          <w:sz w:val="26"/>
          <w:szCs w:val="26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</w:rPr>
        <w:t>sự oxi hoá S và sự khử HNO</w:t>
      </w:r>
      <w:r w:rsidRPr="00A602FD">
        <w:rPr>
          <w:color w:val="000000"/>
          <w:sz w:val="26"/>
          <w:szCs w:val="26"/>
          <w:vertAlign w:val="subscript"/>
        </w:rPr>
        <w:t>3</w:t>
      </w:r>
      <w:r w:rsidRPr="00A602FD">
        <w:rPr>
          <w:color w:val="000000"/>
          <w:sz w:val="26"/>
          <w:szCs w:val="26"/>
        </w:rPr>
        <w:t>.</w:t>
      </w:r>
    </w:p>
    <w:p w14:paraId="0A9D3706" w14:textId="7D1D9ADA" w:rsidR="00822D50" w:rsidRPr="00A602FD" w:rsidRDefault="00822D50" w:rsidP="00794A94">
      <w:pPr>
        <w:pStyle w:val="Body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eastAsia="Times New Roman" w:hint="default"/>
          <w:sz w:val="26"/>
          <w:szCs w:val="26"/>
          <w:lang w:val="nl-NL"/>
        </w:rPr>
      </w:pPr>
      <w:r w:rsidRPr="00A602FD">
        <w:rPr>
          <w:rFonts w:eastAsia="Times New Roman" w:hint="default"/>
          <w:b/>
          <w:sz w:val="26"/>
          <w:szCs w:val="26"/>
        </w:rPr>
        <w:t xml:space="preserve">Câu 15: </w:t>
      </w:r>
      <w:r w:rsidRPr="00A602FD">
        <w:rPr>
          <w:rFonts w:eastAsia="Times New Roman" w:hint="default"/>
          <w:sz w:val="26"/>
          <w:szCs w:val="26"/>
          <w:lang w:val="nl-NL"/>
        </w:rPr>
        <w:t xml:space="preserve">Trong vỏ nguyên tử, lớp N có bao nhiêu phân lớp electron? </w:t>
      </w:r>
    </w:p>
    <w:p w14:paraId="4C54A391" w14:textId="77777777" w:rsidR="00822D50" w:rsidRPr="00A602FD" w:rsidRDefault="00822D50" w:rsidP="00794A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nl-NL"/>
        </w:rPr>
        <w:t>7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nl-NL"/>
        </w:rPr>
        <w:t>3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nl-NL"/>
        </w:rPr>
        <w:t>5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nl-NL"/>
        </w:rPr>
        <w:t>4.</w:t>
      </w:r>
    </w:p>
    <w:p w14:paraId="6613C8F7" w14:textId="77777777" w:rsidR="00822D50" w:rsidRPr="00A602FD" w:rsidRDefault="00822D50" w:rsidP="00794A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6: </w:t>
      </w:r>
      <w:r w:rsidRPr="00A602FD">
        <w:rPr>
          <w:rFonts w:ascii="Times New Roman" w:hAnsi="Times New Roman"/>
          <w:sz w:val="26"/>
          <w:szCs w:val="26"/>
        </w:rPr>
        <w:t>Nguyên tử lưu huỳnh trong chất nào sau đây vừa có khả năng thể hiện tính oxi hoá, vừa có khả năng thể hiện tính khử?</w:t>
      </w:r>
    </w:p>
    <w:p w14:paraId="20119D06" w14:textId="77777777" w:rsidR="00822D50" w:rsidRPr="00A602FD" w:rsidRDefault="00822D50" w:rsidP="00794A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</w:rPr>
        <w:t>H</w:t>
      </w:r>
      <w:r w:rsidRPr="00A602FD">
        <w:rPr>
          <w:color w:val="000000"/>
          <w:sz w:val="26"/>
          <w:szCs w:val="26"/>
          <w:vertAlign w:val="subscript"/>
        </w:rPr>
        <w:t>2</w:t>
      </w:r>
      <w:r w:rsidRPr="00A602FD">
        <w:rPr>
          <w:color w:val="000000"/>
          <w:sz w:val="26"/>
          <w:szCs w:val="26"/>
        </w:rPr>
        <w:t>SO</w:t>
      </w:r>
      <w:r w:rsidRPr="00A602FD">
        <w:rPr>
          <w:color w:val="000000"/>
          <w:sz w:val="26"/>
          <w:szCs w:val="26"/>
          <w:vertAlign w:val="subscript"/>
        </w:rPr>
        <w:t>4</w:t>
      </w:r>
      <w:r w:rsidRPr="00A602FD">
        <w:rPr>
          <w:color w:val="000000"/>
          <w:sz w:val="26"/>
          <w:szCs w:val="26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</w:rPr>
        <w:t>H</w:t>
      </w:r>
      <w:r w:rsidRPr="00A602FD">
        <w:rPr>
          <w:color w:val="000000"/>
          <w:sz w:val="26"/>
          <w:szCs w:val="26"/>
          <w:vertAlign w:val="subscript"/>
        </w:rPr>
        <w:t>2</w:t>
      </w:r>
      <w:r w:rsidRPr="00A602FD">
        <w:rPr>
          <w:color w:val="000000"/>
          <w:sz w:val="26"/>
          <w:szCs w:val="26"/>
        </w:rPr>
        <w:t>S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</w:rPr>
        <w:t>SO</w:t>
      </w:r>
      <w:r w:rsidRPr="00A602FD">
        <w:rPr>
          <w:color w:val="000000"/>
          <w:sz w:val="26"/>
          <w:szCs w:val="26"/>
          <w:vertAlign w:val="subscript"/>
        </w:rPr>
        <w:t>2</w:t>
      </w:r>
      <w:r w:rsidRPr="00A602FD">
        <w:rPr>
          <w:color w:val="000000"/>
          <w:sz w:val="26"/>
          <w:szCs w:val="26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</w:rPr>
        <w:t>SO</w:t>
      </w:r>
      <w:r w:rsidRPr="00A602FD">
        <w:rPr>
          <w:color w:val="000000"/>
          <w:sz w:val="26"/>
          <w:szCs w:val="26"/>
          <w:vertAlign w:val="subscript"/>
        </w:rPr>
        <w:t>3</w:t>
      </w:r>
      <w:r w:rsidRPr="00A602FD">
        <w:rPr>
          <w:color w:val="000000"/>
          <w:sz w:val="26"/>
          <w:szCs w:val="26"/>
        </w:rPr>
        <w:t>.</w:t>
      </w:r>
    </w:p>
    <w:p w14:paraId="5EC1BB3B" w14:textId="16B1F664" w:rsidR="00822D50" w:rsidRPr="00105A19" w:rsidRDefault="00822D50" w:rsidP="00794A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pacing w:val="-2"/>
          <w:sz w:val="26"/>
          <w:szCs w:val="26"/>
          <w:lang w:val="nl-NL"/>
        </w:rPr>
      </w:pPr>
      <w:r w:rsidRPr="00105A19">
        <w:rPr>
          <w:rFonts w:ascii="Times New Roman" w:eastAsia="Times New Roman" w:hAnsi="Times New Roman"/>
          <w:b/>
          <w:spacing w:val="-2"/>
          <w:sz w:val="26"/>
          <w:szCs w:val="26"/>
        </w:rPr>
        <w:t xml:space="preserve">Câu 17: </w:t>
      </w:r>
      <w:r w:rsidRPr="00105A19">
        <w:rPr>
          <w:rFonts w:ascii="Times New Roman" w:hAnsi="Times New Roman"/>
          <w:spacing w:val="-2"/>
          <w:sz w:val="26"/>
          <w:szCs w:val="26"/>
          <w:lang w:val="de-DE"/>
        </w:rPr>
        <w:t>Nguyên tử nguyên tố X có cấu hình e</w:t>
      </w:r>
      <w:r w:rsidR="00105A19" w:rsidRPr="00105A19">
        <w:rPr>
          <w:rFonts w:ascii="Times New Roman" w:hAnsi="Times New Roman"/>
          <w:spacing w:val="-2"/>
          <w:sz w:val="26"/>
          <w:szCs w:val="26"/>
          <w:lang w:val="de-DE"/>
        </w:rPr>
        <w:t>lectron</w:t>
      </w:r>
      <w:r w:rsidRPr="00105A19">
        <w:rPr>
          <w:rFonts w:ascii="Times New Roman" w:hAnsi="Times New Roman"/>
          <w:spacing w:val="-2"/>
          <w:sz w:val="26"/>
          <w:szCs w:val="26"/>
          <w:lang w:val="de-DE"/>
        </w:rPr>
        <w:t xml:space="preserve"> lớp ngoài cùng là 3s</w:t>
      </w:r>
      <w:r w:rsidRPr="00105A19">
        <w:rPr>
          <w:rFonts w:ascii="Times New Roman" w:hAnsi="Times New Roman"/>
          <w:spacing w:val="-2"/>
          <w:sz w:val="26"/>
          <w:szCs w:val="26"/>
          <w:vertAlign w:val="superscript"/>
          <w:lang w:val="de-DE"/>
        </w:rPr>
        <w:t>2</w:t>
      </w:r>
      <w:r w:rsidRPr="00105A19">
        <w:rPr>
          <w:rFonts w:ascii="Times New Roman" w:hAnsi="Times New Roman"/>
          <w:spacing w:val="-2"/>
          <w:sz w:val="26"/>
          <w:szCs w:val="26"/>
          <w:lang w:val="de-DE"/>
        </w:rPr>
        <w:t>3p</w:t>
      </w:r>
      <w:r w:rsidRPr="00105A19">
        <w:rPr>
          <w:rFonts w:ascii="Times New Roman" w:hAnsi="Times New Roman"/>
          <w:spacing w:val="-2"/>
          <w:sz w:val="26"/>
          <w:szCs w:val="26"/>
          <w:vertAlign w:val="superscript"/>
          <w:lang w:val="de-DE"/>
        </w:rPr>
        <w:t>1</w:t>
      </w:r>
      <w:r w:rsidRPr="00105A19">
        <w:rPr>
          <w:rFonts w:ascii="Times New Roman" w:hAnsi="Times New Roman"/>
          <w:spacing w:val="-2"/>
          <w:sz w:val="26"/>
          <w:szCs w:val="26"/>
          <w:lang w:val="de-DE"/>
        </w:rPr>
        <w:t xml:space="preserve">. Nguyên tố X là </w:t>
      </w:r>
    </w:p>
    <w:p w14:paraId="1E82F6EC" w14:textId="3F4684DD" w:rsidR="00822D50" w:rsidRPr="00A602FD" w:rsidRDefault="00822D50" w:rsidP="00794A94">
      <w:pPr>
        <w:tabs>
          <w:tab w:val="left" w:pos="24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de-DE"/>
        </w:rPr>
        <w:t>phi kim.</w:t>
      </w:r>
      <w:r w:rsidR="003A2C23">
        <w:rPr>
          <w:sz w:val="26"/>
          <w:szCs w:val="26"/>
        </w:rPr>
        <w:tab/>
      </w:r>
      <w:r w:rsidR="00765166">
        <w:rPr>
          <w:sz w:val="26"/>
          <w:szCs w:val="26"/>
        </w:rPr>
        <w:tab/>
        <w:t xml:space="preserve">       </w:t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de-DE"/>
        </w:rPr>
        <w:t>khí hiếm.</w:t>
      </w:r>
      <w:r w:rsidR="00765166">
        <w:rPr>
          <w:color w:val="000000"/>
          <w:sz w:val="26"/>
          <w:szCs w:val="26"/>
          <w:lang w:val="de-DE"/>
        </w:rPr>
        <w:tab/>
      </w:r>
      <w:r w:rsidRPr="00A602FD">
        <w:rPr>
          <w:sz w:val="26"/>
          <w:szCs w:val="26"/>
        </w:rPr>
        <w:tab/>
      </w:r>
      <w:r w:rsidR="00765166">
        <w:rPr>
          <w:sz w:val="26"/>
          <w:szCs w:val="26"/>
        </w:rPr>
        <w:t xml:space="preserve">  </w:t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de-DE"/>
        </w:rPr>
        <w:t>kim loại.</w:t>
      </w:r>
      <w:r w:rsidRPr="00A602FD">
        <w:rPr>
          <w:sz w:val="26"/>
          <w:szCs w:val="26"/>
        </w:rPr>
        <w:tab/>
      </w:r>
      <w:r w:rsidR="00765166">
        <w:rPr>
          <w:sz w:val="26"/>
          <w:szCs w:val="26"/>
        </w:rPr>
        <w:t xml:space="preserve">    </w:t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de-DE"/>
        </w:rPr>
        <w:t>kim loại hoặc phi kim.</w:t>
      </w:r>
    </w:p>
    <w:p w14:paraId="21476B64" w14:textId="77777777" w:rsidR="00822D50" w:rsidRPr="00A602FD" w:rsidRDefault="00822D50" w:rsidP="00794A94">
      <w:pPr>
        <w:pStyle w:val="Normal0"/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8: </w:t>
      </w:r>
      <w:r w:rsidRPr="00A602FD">
        <w:rPr>
          <w:rFonts w:ascii="Times New Roman" w:hAnsi="Times New Roman"/>
          <w:sz w:val="26"/>
          <w:szCs w:val="26"/>
          <w:lang w:val="pt-BR"/>
        </w:rPr>
        <w:t>Cho các phát biểu sau:</w:t>
      </w:r>
    </w:p>
    <w:p w14:paraId="4BEFA2E2" w14:textId="6FC5B511" w:rsidR="00822D50" w:rsidRPr="00A602FD" w:rsidRDefault="00975774" w:rsidP="00794A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 xml:space="preserve">(a) Trong một nhóm A, theo chiều tăng của </w:t>
      </w:r>
      <w:r>
        <w:rPr>
          <w:rFonts w:ascii="Times New Roman" w:hAnsi="Times New Roman"/>
          <w:sz w:val="26"/>
          <w:szCs w:val="26"/>
          <w:lang w:val="pt-BR"/>
        </w:rPr>
        <w:t>Z</w:t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>, bán kính nguyên tử giảm dần.</w:t>
      </w:r>
    </w:p>
    <w:p w14:paraId="4348A3D9" w14:textId="7FCA71FC" w:rsidR="00822D50" w:rsidRPr="00A602FD" w:rsidRDefault="00975774" w:rsidP="00794A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 xml:space="preserve">(b) Trong một chu kì, theo chiều tăng của </w:t>
      </w:r>
      <w:r>
        <w:rPr>
          <w:rFonts w:ascii="Times New Roman" w:hAnsi="Times New Roman"/>
          <w:sz w:val="26"/>
          <w:szCs w:val="26"/>
          <w:lang w:val="pt-BR"/>
        </w:rPr>
        <w:t>Z</w:t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>, tính kim loại tăng dần.</w:t>
      </w:r>
    </w:p>
    <w:p w14:paraId="54C29D50" w14:textId="2073417F" w:rsidR="00822D50" w:rsidRPr="00A602FD" w:rsidRDefault="00975774" w:rsidP="00794A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 xml:space="preserve">(c) Trong một chu kì, theo chiều tăng của </w:t>
      </w:r>
      <w:r>
        <w:rPr>
          <w:rFonts w:ascii="Times New Roman" w:hAnsi="Times New Roman"/>
          <w:sz w:val="26"/>
          <w:szCs w:val="26"/>
          <w:lang w:val="pt-BR"/>
        </w:rPr>
        <w:t>Z</w:t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>, tính phi kim giảm dần.</w:t>
      </w:r>
    </w:p>
    <w:p w14:paraId="4919EBF7" w14:textId="3DA5DCA9" w:rsidR="00822D50" w:rsidRPr="00A602FD" w:rsidRDefault="00975774" w:rsidP="00794A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 xml:space="preserve">(d) Trong một nhóm A, theo chiều tăng của </w:t>
      </w:r>
      <w:r>
        <w:rPr>
          <w:rFonts w:ascii="Times New Roman" w:hAnsi="Times New Roman"/>
          <w:sz w:val="26"/>
          <w:szCs w:val="26"/>
          <w:lang w:val="pt-BR"/>
        </w:rPr>
        <w:t>Z</w:t>
      </w:r>
      <w:r w:rsidR="00822D50" w:rsidRPr="00A602FD">
        <w:rPr>
          <w:rFonts w:ascii="Times New Roman" w:hAnsi="Times New Roman"/>
          <w:sz w:val="26"/>
          <w:szCs w:val="26"/>
          <w:lang w:val="pt-BR"/>
        </w:rPr>
        <w:t>, tính phi kim tăng dần.</w:t>
      </w:r>
    </w:p>
    <w:p w14:paraId="27F4518A" w14:textId="01792D60" w:rsidR="00DE29DF" w:rsidRDefault="00822D50" w:rsidP="00DE29DF">
      <w:pPr>
        <w:pStyle w:val="Normal0"/>
        <w:spacing w:before="40"/>
        <w:ind w:firstLine="284"/>
        <w:jc w:val="both"/>
        <w:rPr>
          <w:rFonts w:ascii="Times New Roman" w:hAnsi="Times New Roman"/>
          <w:sz w:val="26"/>
          <w:szCs w:val="26"/>
        </w:rPr>
      </w:pPr>
      <w:r w:rsidRPr="003E3585">
        <w:rPr>
          <w:rFonts w:ascii="Times New Roman" w:hAnsi="Times New Roman"/>
          <w:sz w:val="26"/>
          <w:szCs w:val="26"/>
          <w:lang w:val="fr-FR"/>
        </w:rPr>
        <w:t xml:space="preserve">Số phát biểu </w:t>
      </w:r>
      <w:r w:rsidRPr="003E3585">
        <w:rPr>
          <w:rFonts w:ascii="Times New Roman" w:hAnsi="Times New Roman"/>
          <w:b/>
          <w:sz w:val="26"/>
          <w:szCs w:val="26"/>
          <w:lang w:val="fr-FR"/>
        </w:rPr>
        <w:t>sai</w:t>
      </w:r>
      <w:r w:rsidRPr="003E3585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14:paraId="1B19A804" w14:textId="2B694B44" w:rsidR="00DE29DF" w:rsidRPr="00A602FD" w:rsidRDefault="00DE29DF" w:rsidP="00DE29DF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2</w:t>
      </w:r>
      <w:r w:rsidRPr="00A602FD">
        <w:rPr>
          <w:color w:val="000000"/>
          <w:sz w:val="26"/>
          <w:szCs w:val="26"/>
          <w:lang w:val="es-ES"/>
        </w:rPr>
        <w:t>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es-ES"/>
        </w:rPr>
        <w:t>1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>4</w:t>
      </w:r>
      <w:r w:rsidRPr="00A602FD">
        <w:rPr>
          <w:color w:val="000000"/>
          <w:sz w:val="26"/>
          <w:szCs w:val="26"/>
          <w:lang w:val="es-ES"/>
        </w:rPr>
        <w:t xml:space="preserve">.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3</w:t>
      </w:r>
      <w:r w:rsidRPr="00A602FD">
        <w:rPr>
          <w:color w:val="000000"/>
          <w:sz w:val="26"/>
          <w:szCs w:val="26"/>
          <w:lang w:val="es-ES"/>
        </w:rPr>
        <w:t>.</w:t>
      </w:r>
    </w:p>
    <w:p w14:paraId="6CFE83C2" w14:textId="77777777" w:rsidR="00822D50" w:rsidRPr="00A602FD" w:rsidRDefault="00822D50" w:rsidP="00794A94">
      <w:pPr>
        <w:pStyle w:val="Normal0"/>
        <w:tabs>
          <w:tab w:val="left" w:pos="284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19: </w:t>
      </w:r>
      <w:r w:rsidRPr="00A602FD">
        <w:rPr>
          <w:rFonts w:ascii="Times New Roman" w:hAnsi="Times New Roman"/>
          <w:sz w:val="26"/>
          <w:szCs w:val="26"/>
          <w:lang w:val="es-ES"/>
        </w:rPr>
        <w:t>Cộng hóa trị của N và H trong NH</w:t>
      </w:r>
      <w:r w:rsidRPr="00A602FD">
        <w:rPr>
          <w:rFonts w:ascii="Times New Roman" w:hAnsi="Times New Roman"/>
          <w:sz w:val="26"/>
          <w:szCs w:val="26"/>
          <w:vertAlign w:val="subscript"/>
          <w:lang w:val="es-ES"/>
        </w:rPr>
        <w:t>3</w:t>
      </w:r>
      <w:r w:rsidRPr="00A602FD">
        <w:rPr>
          <w:rFonts w:ascii="Times New Roman" w:hAnsi="Times New Roman"/>
          <w:sz w:val="26"/>
          <w:szCs w:val="26"/>
          <w:lang w:val="es-ES"/>
        </w:rPr>
        <w:t xml:space="preserve"> lần lượt là </w:t>
      </w:r>
    </w:p>
    <w:p w14:paraId="7B1194B2" w14:textId="77777777" w:rsidR="00822D50" w:rsidRPr="00A602FD" w:rsidRDefault="00822D50" w:rsidP="00794A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es-ES"/>
        </w:rPr>
        <w:t>3 và 3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nl-NL"/>
        </w:rPr>
        <w:t>3</w:t>
      </w:r>
      <w:r w:rsidRPr="00A602FD">
        <w:rPr>
          <w:color w:val="000000"/>
          <w:sz w:val="26"/>
          <w:szCs w:val="26"/>
          <w:lang w:val="es-ES"/>
        </w:rPr>
        <w:t xml:space="preserve"> và 1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nl-NL"/>
        </w:rPr>
        <w:t xml:space="preserve">+3 </w:t>
      </w:r>
      <w:r w:rsidRPr="00A602FD">
        <w:rPr>
          <w:color w:val="000000"/>
          <w:sz w:val="26"/>
          <w:szCs w:val="26"/>
          <w:lang w:val="es-ES"/>
        </w:rPr>
        <w:t xml:space="preserve">và -1.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es-ES"/>
        </w:rPr>
        <w:t>3+ và 1-.</w:t>
      </w:r>
    </w:p>
    <w:p w14:paraId="6C826E2B" w14:textId="77777777" w:rsidR="00822D50" w:rsidRPr="00A602FD" w:rsidRDefault="00822D50" w:rsidP="00794A94">
      <w:pPr>
        <w:pStyle w:val="paragraph"/>
        <w:spacing w:before="40" w:beforeAutospacing="0" w:after="0" w:afterAutospacing="0"/>
        <w:jc w:val="both"/>
        <w:textAlignment w:val="baseline"/>
        <w:rPr>
          <w:rFonts w:eastAsia="Times New Roman" w:hint="default"/>
          <w:sz w:val="26"/>
          <w:szCs w:val="26"/>
          <w:lang w:val="nl-NL"/>
        </w:rPr>
      </w:pPr>
      <w:r w:rsidRPr="00A602FD">
        <w:rPr>
          <w:rFonts w:eastAsia="Times New Roman" w:hint="default"/>
          <w:b/>
          <w:sz w:val="26"/>
          <w:szCs w:val="26"/>
        </w:rPr>
        <w:t xml:space="preserve">Câu 20: </w:t>
      </w:r>
      <w:r w:rsidRPr="00A602FD">
        <w:rPr>
          <w:rStyle w:val="normaltextrun"/>
          <w:rFonts w:ascii="Times New Roman" w:hAnsi="Times New Roman" w:hint="cs"/>
          <w:sz w:val="26"/>
          <w:szCs w:val="26"/>
          <w:lang w:val="pt-BR"/>
        </w:rPr>
        <w:t>Nguyên tử của nguyên tố Y có 16 electron. Y thuộc loại nguyên tố</w:t>
      </w:r>
      <w:r w:rsidRPr="00A602FD">
        <w:rPr>
          <w:rStyle w:val="eop"/>
          <w:rFonts w:ascii="Times New Roman" w:hAnsi="Times New Roman" w:hint="cs"/>
          <w:sz w:val="26"/>
          <w:szCs w:val="26"/>
          <w:lang w:val="pt-BR"/>
        </w:rPr>
        <w:t> </w:t>
      </w:r>
    </w:p>
    <w:p w14:paraId="62C94B0D" w14:textId="77777777" w:rsidR="00822D50" w:rsidRPr="00A602FD" w:rsidRDefault="00822D50" w:rsidP="00794A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p.</w:t>
      </w:r>
      <w:r w:rsidRPr="00A602FD">
        <w:rPr>
          <w:rStyle w:val="tabchar"/>
          <w:rFonts w:ascii="Times New Roman" w:hAnsi="Times New Roman"/>
          <w:color w:val="000000"/>
          <w:sz w:val="26"/>
          <w:szCs w:val="26"/>
        </w:rPr>
        <w:t xml:space="preserve">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f.</w:t>
      </w:r>
      <w:r w:rsidRPr="00A602FD">
        <w:rPr>
          <w:rStyle w:val="eop"/>
          <w:rFonts w:ascii="Times New Roman" w:hAnsi="Times New Roman"/>
          <w:color w:val="000000"/>
          <w:sz w:val="26"/>
          <w:szCs w:val="26"/>
        </w:rPr>
        <w:t> 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rStyle w:val="normaltextrun"/>
          <w:rFonts w:ascii="Times New Roman" w:hAnsi="Times New Roman"/>
          <w:color w:val="000000"/>
          <w:sz w:val="26"/>
          <w:szCs w:val="26"/>
          <w:lang w:val="es-ES"/>
        </w:rPr>
        <w:t>s.</w:t>
      </w:r>
      <w:r w:rsidRPr="00A602FD">
        <w:rPr>
          <w:rStyle w:val="tabchar"/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rStyle w:val="normaltextrun"/>
          <w:rFonts w:ascii="Times New Roman" w:hAnsi="Times New Roman"/>
          <w:color w:val="000000"/>
          <w:sz w:val="26"/>
          <w:szCs w:val="26"/>
          <w:lang w:val="pt-BR"/>
        </w:rPr>
        <w:t>d.</w:t>
      </w:r>
      <w:r w:rsidRPr="00A602FD">
        <w:rPr>
          <w:rStyle w:val="tabchar"/>
          <w:rFonts w:ascii="Times New Roman" w:hAnsi="Times New Roman"/>
          <w:color w:val="000000"/>
          <w:sz w:val="26"/>
          <w:szCs w:val="26"/>
        </w:rPr>
        <w:t xml:space="preserve"> </w:t>
      </w:r>
    </w:p>
    <w:p w14:paraId="5F510D0F" w14:textId="77777777" w:rsidR="00822D50" w:rsidRPr="00A602FD" w:rsidRDefault="00822D50" w:rsidP="00794A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 w:rsidRPr="00A602FD">
        <w:rPr>
          <w:rFonts w:ascii="Times New Roman" w:eastAsia="Times New Roman" w:hAnsi="Times New Roman"/>
          <w:b/>
          <w:sz w:val="26"/>
          <w:szCs w:val="26"/>
        </w:rPr>
        <w:t xml:space="preserve">Câu 21: </w:t>
      </w:r>
      <w:r w:rsidRPr="00A602FD">
        <w:rPr>
          <w:rFonts w:ascii="Times New Roman" w:hAnsi="Times New Roman"/>
          <w:sz w:val="26"/>
          <w:szCs w:val="26"/>
          <w:lang w:val="nl-NL"/>
        </w:rPr>
        <w:t>Cho các nguyên tử sau:</w:t>
      </w:r>
    </w:p>
    <w:p w14:paraId="0FF036C1" w14:textId="4B4E0FE4" w:rsidR="00822D50" w:rsidRPr="00A602FD" w:rsidRDefault="00822D50" w:rsidP="008C6768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center"/>
        <w:rPr>
          <w:rFonts w:ascii="Times New Roman" w:hAnsi="Times New Roman"/>
          <w:b/>
          <w:bCs/>
          <w:color w:val="0070C0"/>
          <w:sz w:val="26"/>
          <w:szCs w:val="26"/>
          <w:lang w:val="nl-NL"/>
        </w:rPr>
      </w:pPr>
      <w:r w:rsidRPr="00A602FD">
        <w:rPr>
          <w:rFonts w:ascii="Times New Roman" w:hAnsi="Times New Roman"/>
          <w:b/>
          <w:bCs/>
          <w:sz w:val="26"/>
          <w:szCs w:val="26"/>
          <w:lang w:val="nl-NL"/>
        </w:rPr>
        <w:t>(1)</w:t>
      </w:r>
      <w:r w:rsidRPr="00A602FD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A602FD">
        <w:rPr>
          <w:rFonts w:ascii="Times New Roman" w:hAnsi="Times New Roman"/>
          <w:sz w:val="26"/>
          <w:szCs w:val="26"/>
        </w:rPr>
        <w:object w:dxaOrig="852" w:dyaOrig="852" w14:anchorId="53B35A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42.75pt" o:ole="">
            <v:imagedata r:id="rId8" o:title=""/>
          </v:shape>
          <o:OLEObject Type="Embed" ProgID="ChemDraw.Document.6.0" ShapeID="_x0000_i1025" DrawAspect="Content" ObjectID="_1702390354" r:id="rId9"/>
        </w:object>
      </w:r>
      <w:r w:rsidRPr="00A602FD">
        <w:rPr>
          <w:rFonts w:ascii="Times New Roman" w:hAnsi="Times New Roman"/>
          <w:sz w:val="26"/>
          <w:szCs w:val="26"/>
          <w:lang w:val="nl-NL"/>
        </w:rPr>
        <w:t xml:space="preserve">          (</w:t>
      </w:r>
      <w:r w:rsidRPr="00A602FD">
        <w:rPr>
          <w:rFonts w:ascii="Times New Roman" w:hAnsi="Times New Roman"/>
          <w:b/>
          <w:bCs/>
          <w:sz w:val="26"/>
          <w:szCs w:val="26"/>
          <w:lang w:val="nl-NL"/>
        </w:rPr>
        <w:t>2)</w:t>
      </w:r>
      <w:r w:rsidRPr="00A602FD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A602FD">
        <w:rPr>
          <w:rFonts w:ascii="Times New Roman" w:hAnsi="Times New Roman"/>
          <w:sz w:val="26"/>
          <w:szCs w:val="26"/>
        </w:rPr>
        <w:object w:dxaOrig="912" w:dyaOrig="852" w14:anchorId="22A754A2">
          <v:shape id="_x0000_i1026" type="#_x0000_t75" style="width:45.75pt;height:42.75pt" o:ole="">
            <v:imagedata r:id="rId10" o:title=""/>
          </v:shape>
          <o:OLEObject Type="Embed" ProgID="ChemDraw.Document.6.0" ShapeID="_x0000_i1026" DrawAspect="Content" ObjectID="_1702390355" r:id="rId11"/>
        </w:object>
      </w:r>
      <w:r w:rsidRPr="00A602FD">
        <w:rPr>
          <w:rFonts w:ascii="Times New Roman" w:hAnsi="Times New Roman"/>
          <w:sz w:val="26"/>
          <w:szCs w:val="26"/>
          <w:lang w:val="nl-NL"/>
        </w:rPr>
        <w:t xml:space="preserve">             (</w:t>
      </w:r>
      <w:r w:rsidRPr="00A602FD">
        <w:rPr>
          <w:rFonts w:ascii="Times New Roman" w:hAnsi="Times New Roman"/>
          <w:b/>
          <w:bCs/>
          <w:sz w:val="26"/>
          <w:szCs w:val="26"/>
          <w:lang w:val="nl-NL"/>
        </w:rPr>
        <w:t>3)</w:t>
      </w:r>
      <w:r w:rsidRPr="00A602FD">
        <w:rPr>
          <w:rFonts w:ascii="Times New Roman" w:hAnsi="Times New Roman"/>
          <w:sz w:val="26"/>
          <w:szCs w:val="26"/>
        </w:rPr>
        <w:object w:dxaOrig="912" w:dyaOrig="912" w14:anchorId="08669569">
          <v:shape id="_x0000_i1027" type="#_x0000_t75" style="width:45.75pt;height:45.75pt" o:ole="">
            <v:imagedata r:id="rId12" o:title=""/>
          </v:shape>
          <o:OLEObject Type="Embed" ProgID="ChemDraw.Document.6.0" ShapeID="_x0000_i1027" DrawAspect="Content" ObjectID="_1702390356" r:id="rId13"/>
        </w:object>
      </w:r>
      <w:r w:rsidRPr="00A602FD">
        <w:rPr>
          <w:rFonts w:ascii="Times New Roman" w:hAnsi="Times New Roman"/>
          <w:sz w:val="26"/>
          <w:szCs w:val="26"/>
          <w:lang w:val="nl-NL"/>
        </w:rPr>
        <w:t xml:space="preserve">               (</w:t>
      </w:r>
      <w:r w:rsidRPr="00A602FD">
        <w:rPr>
          <w:rFonts w:ascii="Times New Roman" w:hAnsi="Times New Roman"/>
          <w:b/>
          <w:bCs/>
          <w:sz w:val="26"/>
          <w:szCs w:val="26"/>
          <w:lang w:val="nl-NL"/>
        </w:rPr>
        <w:t>4)</w:t>
      </w:r>
      <w:r w:rsidRPr="00A602FD">
        <w:rPr>
          <w:rFonts w:ascii="Times New Roman" w:hAnsi="Times New Roman"/>
          <w:sz w:val="26"/>
          <w:szCs w:val="26"/>
        </w:rPr>
        <w:object w:dxaOrig="912" w:dyaOrig="852" w14:anchorId="627E865A">
          <v:shape id="_x0000_i1028" type="#_x0000_t75" style="width:45.75pt;height:42.75pt" o:ole="">
            <v:imagedata r:id="rId14" o:title=""/>
          </v:shape>
          <o:OLEObject Type="Embed" ProgID="ChemDraw.Document.6.0" ShapeID="_x0000_i1028" DrawAspect="Content" ObjectID="_1702390357" r:id="rId15"/>
        </w:object>
      </w:r>
    </w:p>
    <w:p w14:paraId="0D713979" w14:textId="77777777" w:rsidR="00822D50" w:rsidRPr="00A602FD" w:rsidRDefault="00822D50" w:rsidP="00794A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 w:rsidRPr="00A602FD">
        <w:rPr>
          <w:rFonts w:ascii="Times New Roman" w:hAnsi="Times New Roman"/>
          <w:sz w:val="26"/>
          <w:szCs w:val="26"/>
          <w:lang w:val="nl-NL"/>
        </w:rPr>
        <w:t>Những nguyên tử nào là đồng vị của nhau?</w:t>
      </w:r>
    </w:p>
    <w:p w14:paraId="4BB682A4" w14:textId="77777777" w:rsidR="00822D50" w:rsidRPr="00A602FD" w:rsidRDefault="00822D50" w:rsidP="00794A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A. </w:t>
      </w:r>
      <w:r w:rsidRPr="00A602FD">
        <w:rPr>
          <w:color w:val="000000"/>
          <w:sz w:val="26"/>
          <w:szCs w:val="26"/>
          <w:lang w:val="nl-NL"/>
        </w:rPr>
        <w:t>(1), (2) và (3)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B. </w:t>
      </w:r>
      <w:r w:rsidRPr="00A602FD">
        <w:rPr>
          <w:color w:val="000000"/>
          <w:sz w:val="26"/>
          <w:szCs w:val="26"/>
          <w:lang w:val="nl-NL"/>
        </w:rPr>
        <w:t xml:space="preserve">(2), (3). 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C. </w:t>
      </w:r>
      <w:r w:rsidRPr="00A602FD">
        <w:rPr>
          <w:color w:val="000000"/>
          <w:sz w:val="26"/>
          <w:szCs w:val="26"/>
          <w:lang w:val="nl-NL"/>
        </w:rPr>
        <w:t>(1), (2) và (4).</w:t>
      </w:r>
      <w:r w:rsidRPr="00A602FD">
        <w:rPr>
          <w:sz w:val="26"/>
          <w:szCs w:val="26"/>
        </w:rPr>
        <w:tab/>
      </w:r>
      <w:r w:rsidRPr="00A602FD">
        <w:rPr>
          <w:b/>
          <w:sz w:val="26"/>
          <w:szCs w:val="26"/>
        </w:rPr>
        <w:t xml:space="preserve">D. </w:t>
      </w:r>
      <w:r w:rsidRPr="00A602FD">
        <w:rPr>
          <w:color w:val="000000"/>
          <w:sz w:val="26"/>
          <w:szCs w:val="26"/>
          <w:lang w:val="nl-NL"/>
        </w:rPr>
        <w:t>(1) và (2).</w:t>
      </w:r>
    </w:p>
    <w:p w14:paraId="33912C66" w14:textId="384C53CB" w:rsidR="00BE797F" w:rsidRPr="00BE797F" w:rsidRDefault="00BE797F" w:rsidP="000D62F1">
      <w:pPr>
        <w:spacing w:before="60"/>
        <w:jc w:val="both"/>
        <w:rPr>
          <w:b/>
          <w:bCs/>
          <w:sz w:val="26"/>
          <w:szCs w:val="26"/>
        </w:rPr>
      </w:pPr>
      <w:bookmarkStart w:id="1" w:name="_Hlk89620776"/>
      <w:r>
        <w:rPr>
          <w:b/>
          <w:bCs/>
          <w:sz w:val="26"/>
          <w:szCs w:val="26"/>
        </w:rPr>
        <w:t>B</w:t>
      </w:r>
      <w:r w:rsidRPr="00BE797F">
        <w:rPr>
          <w:b/>
          <w:bCs/>
          <w:sz w:val="26"/>
          <w:szCs w:val="26"/>
        </w:rPr>
        <w:t xml:space="preserve">/ </w:t>
      </w:r>
      <w:r w:rsidR="00CE42B7">
        <w:rPr>
          <w:b/>
          <w:bCs/>
          <w:sz w:val="26"/>
          <w:szCs w:val="26"/>
        </w:rPr>
        <w:t>TỰ LUẬN</w:t>
      </w:r>
      <w:r w:rsidRPr="00BE797F">
        <w:rPr>
          <w:b/>
          <w:bCs/>
          <w:sz w:val="26"/>
          <w:szCs w:val="26"/>
        </w:rPr>
        <w:t xml:space="preserve"> (</w:t>
      </w:r>
      <w:r>
        <w:rPr>
          <w:b/>
          <w:bCs/>
          <w:sz w:val="26"/>
          <w:szCs w:val="26"/>
        </w:rPr>
        <w:t>3,0</w:t>
      </w:r>
      <w:r w:rsidRPr="00BE797F">
        <w:rPr>
          <w:b/>
          <w:bCs/>
          <w:sz w:val="26"/>
          <w:szCs w:val="26"/>
        </w:rPr>
        <w:t xml:space="preserve"> ĐIỂM)</w:t>
      </w:r>
    </w:p>
    <w:p w14:paraId="207A2256" w14:textId="77777777" w:rsidR="00D34A0D" w:rsidRDefault="00BE797F" w:rsidP="000D62F1">
      <w:pPr>
        <w:spacing w:before="60"/>
        <w:jc w:val="both"/>
        <w:rPr>
          <w:b/>
          <w:bCs/>
          <w:sz w:val="26"/>
          <w:szCs w:val="26"/>
        </w:rPr>
      </w:pPr>
      <w:r w:rsidRPr="00CF3079">
        <w:rPr>
          <w:b/>
          <w:bCs/>
          <w:sz w:val="26"/>
          <w:szCs w:val="26"/>
        </w:rPr>
        <w:t xml:space="preserve">Câu 1 (2,0 điểm). </w:t>
      </w:r>
    </w:p>
    <w:p w14:paraId="1E167DF2" w14:textId="59189E34" w:rsidR="00BE797F" w:rsidRPr="00CF3079" w:rsidRDefault="00BE797F" w:rsidP="000D62F1">
      <w:pPr>
        <w:spacing w:before="60"/>
        <w:ind w:firstLine="567"/>
        <w:jc w:val="both"/>
        <w:rPr>
          <w:sz w:val="26"/>
          <w:szCs w:val="26"/>
        </w:rPr>
      </w:pPr>
      <w:r w:rsidRPr="00CF3079">
        <w:rPr>
          <w:sz w:val="26"/>
          <w:szCs w:val="26"/>
        </w:rPr>
        <w:t xml:space="preserve">a. Nguyên tử của nguyên tố X có tổng số hạt mang điện là 34, số hạt mang điện nhiều hơn số hạt không mang điện là 16. Viết kí hiệu nguyên tử của X (dạng </w:t>
      </w:r>
      <w:r w:rsidRPr="00CF3079">
        <w:rPr>
          <w:sz w:val="26"/>
          <w:szCs w:val="26"/>
          <w:vertAlign w:val="subscript"/>
        </w:rPr>
        <w:t>Z</w:t>
      </w:r>
      <w:r w:rsidRPr="00CF3079">
        <w:rPr>
          <w:sz w:val="26"/>
          <w:szCs w:val="26"/>
          <w:vertAlign w:val="superscript"/>
        </w:rPr>
        <w:t>A</w:t>
      </w:r>
      <w:r w:rsidRPr="00CF3079">
        <w:rPr>
          <w:sz w:val="26"/>
          <w:szCs w:val="26"/>
        </w:rPr>
        <w:t xml:space="preserve">X). So sánh tính phi kim của X với photpho và iốt, giải thích. </w:t>
      </w:r>
    </w:p>
    <w:p w14:paraId="6668F261" w14:textId="77777777" w:rsidR="00DF604D" w:rsidRPr="00CF3079" w:rsidRDefault="00DF604D" w:rsidP="00DF604D">
      <w:pPr>
        <w:spacing w:before="60"/>
        <w:jc w:val="both"/>
        <w:rPr>
          <w:color w:val="FF0000"/>
          <w:sz w:val="26"/>
          <w:szCs w:val="26"/>
        </w:rPr>
      </w:pPr>
      <w:r>
        <w:rPr>
          <w:sz w:val="26"/>
          <w:szCs w:val="26"/>
        </w:rPr>
        <w:tab/>
      </w:r>
      <w:r w:rsidRPr="00CF3079">
        <w:rPr>
          <w:sz w:val="26"/>
          <w:szCs w:val="26"/>
        </w:rPr>
        <w:t xml:space="preserve">b. Cân bằng phản ứng oxi hóa- khử bằng phương pháp thăng bằng electron (nêu đủ 4 bước):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CF3079">
        <w:rPr>
          <w:sz w:val="26"/>
          <w:szCs w:val="26"/>
        </w:rPr>
        <w:t>Ni + HNO</w:t>
      </w:r>
      <w:r w:rsidRPr="00CF3079">
        <w:rPr>
          <w:sz w:val="26"/>
          <w:szCs w:val="26"/>
          <w:vertAlign w:val="subscript"/>
        </w:rPr>
        <w:t>3</w:t>
      </w:r>
      <w:r w:rsidRPr="00CF3079">
        <w:rPr>
          <w:sz w:val="26"/>
          <w:szCs w:val="26"/>
        </w:rPr>
        <w:t xml:space="preserve">  →   Ni(NO</w:t>
      </w:r>
      <w:r w:rsidRPr="00CF3079">
        <w:rPr>
          <w:sz w:val="26"/>
          <w:szCs w:val="26"/>
          <w:vertAlign w:val="subscript"/>
        </w:rPr>
        <w:t>3</w:t>
      </w:r>
      <w:r w:rsidRPr="00CF3079">
        <w:rPr>
          <w:sz w:val="26"/>
          <w:szCs w:val="26"/>
        </w:rPr>
        <w:t>)</w:t>
      </w:r>
      <w:r w:rsidRPr="00CF3079">
        <w:rPr>
          <w:sz w:val="26"/>
          <w:szCs w:val="26"/>
          <w:vertAlign w:val="subscript"/>
        </w:rPr>
        <w:t>2</w:t>
      </w:r>
      <w:r w:rsidRPr="00CF3079">
        <w:rPr>
          <w:sz w:val="26"/>
          <w:szCs w:val="26"/>
        </w:rPr>
        <w:t xml:space="preserve"> + NO + H</w:t>
      </w:r>
      <w:r w:rsidRPr="00CF3079">
        <w:rPr>
          <w:sz w:val="26"/>
          <w:szCs w:val="26"/>
          <w:vertAlign w:val="subscript"/>
        </w:rPr>
        <w:t>2</w:t>
      </w:r>
      <w:r w:rsidRPr="00CF3079">
        <w:rPr>
          <w:sz w:val="26"/>
          <w:szCs w:val="26"/>
        </w:rPr>
        <w:t xml:space="preserve">O. </w:t>
      </w:r>
    </w:p>
    <w:p w14:paraId="5CF8C5EF" w14:textId="77777777" w:rsidR="00C81F20" w:rsidRDefault="00BE797F" w:rsidP="000D62F1">
      <w:pPr>
        <w:spacing w:before="60"/>
        <w:jc w:val="both"/>
        <w:rPr>
          <w:b/>
          <w:bCs/>
          <w:sz w:val="26"/>
          <w:szCs w:val="26"/>
        </w:rPr>
      </w:pPr>
      <w:r w:rsidRPr="00CF3079">
        <w:rPr>
          <w:b/>
          <w:bCs/>
          <w:sz w:val="26"/>
          <w:szCs w:val="26"/>
        </w:rPr>
        <w:t xml:space="preserve">Câu 2 (1,0 điểm). </w:t>
      </w:r>
    </w:p>
    <w:p w14:paraId="3C7F2142" w14:textId="4ECE5942" w:rsidR="00BE797F" w:rsidRPr="00CF3079" w:rsidRDefault="00C81F20" w:rsidP="000D62F1">
      <w:pPr>
        <w:spacing w:before="60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ab/>
      </w:r>
      <w:r w:rsidR="00BE797F" w:rsidRPr="00CF3079">
        <w:rPr>
          <w:sz w:val="26"/>
          <w:szCs w:val="26"/>
        </w:rPr>
        <w:t>Cho sơ đồ chuyển hóa sau (</w:t>
      </w:r>
      <w:r w:rsidR="00BE797F" w:rsidRPr="00CF3079">
        <w:rPr>
          <w:i/>
          <w:iCs/>
          <w:sz w:val="26"/>
          <w:szCs w:val="26"/>
        </w:rPr>
        <w:t>Dd: Dung dịch</w:t>
      </w:r>
      <w:r w:rsidR="00BE797F" w:rsidRPr="00CF3079">
        <w:rPr>
          <w:sz w:val="26"/>
          <w:szCs w:val="26"/>
        </w:rPr>
        <w:t xml:space="preserve">): </w:t>
      </w:r>
    </w:p>
    <w:p w14:paraId="742BC36E" w14:textId="535C642E" w:rsidR="00BE797F" w:rsidRPr="00CF3079" w:rsidRDefault="003A2C23" w:rsidP="000D62F1">
      <w:pPr>
        <w:spacing w:before="60"/>
        <w:jc w:val="center"/>
        <w:rPr>
          <w:sz w:val="26"/>
          <w:szCs w:val="26"/>
        </w:rPr>
      </w:pPr>
      <w:r w:rsidRPr="00BE797F">
        <w:rPr>
          <w:noProof/>
          <w:sz w:val="26"/>
          <w:szCs w:val="26"/>
        </w:rPr>
        <w:drawing>
          <wp:inline distT="0" distB="0" distL="0" distR="0" wp14:anchorId="2AF52727" wp14:editId="71E0AD11">
            <wp:extent cx="5819775" cy="676275"/>
            <wp:effectExtent l="0" t="0" r="0" b="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F546BA" w14:textId="77777777" w:rsidR="00BE797F" w:rsidRDefault="00BE797F" w:rsidP="000D62F1">
      <w:pPr>
        <w:spacing w:before="60"/>
        <w:ind w:firstLine="567"/>
        <w:jc w:val="both"/>
        <w:rPr>
          <w:sz w:val="26"/>
          <w:szCs w:val="26"/>
        </w:rPr>
      </w:pPr>
      <w:r w:rsidRPr="00CF3079">
        <w:rPr>
          <w:sz w:val="26"/>
          <w:szCs w:val="26"/>
        </w:rPr>
        <w:t>Biết rằng các phản ứng xảy ra hoàn toàn. Tính tỉ số m</w:t>
      </w:r>
      <w:r w:rsidRPr="00CF3079">
        <w:rPr>
          <w:sz w:val="26"/>
          <w:szCs w:val="26"/>
          <w:vertAlign w:val="subscript"/>
        </w:rPr>
        <w:t>1</w:t>
      </w:r>
      <w:r w:rsidRPr="00CF3079">
        <w:rPr>
          <w:sz w:val="26"/>
          <w:szCs w:val="26"/>
        </w:rPr>
        <w:t>/m</w:t>
      </w:r>
      <w:r w:rsidRPr="00CF3079">
        <w:rPr>
          <w:sz w:val="26"/>
          <w:szCs w:val="26"/>
          <w:vertAlign w:val="subscript"/>
        </w:rPr>
        <w:t>2</w:t>
      </w:r>
      <w:r w:rsidRPr="00CF3079">
        <w:rPr>
          <w:sz w:val="26"/>
          <w:szCs w:val="26"/>
        </w:rPr>
        <w:t>.</w:t>
      </w:r>
    </w:p>
    <w:p w14:paraId="55A71979" w14:textId="2F0271E0" w:rsidR="00BE797F" w:rsidRPr="00B16BB1" w:rsidRDefault="00BE797F" w:rsidP="00D34A0D">
      <w:pPr>
        <w:spacing w:before="120"/>
        <w:jc w:val="center"/>
        <w:rPr>
          <w:i/>
          <w:iCs/>
          <w:sz w:val="26"/>
          <w:szCs w:val="26"/>
        </w:rPr>
      </w:pPr>
      <w:r w:rsidRPr="00B16BB1">
        <w:rPr>
          <w:i/>
          <w:iCs/>
          <w:sz w:val="26"/>
          <w:szCs w:val="26"/>
        </w:rPr>
        <w:t>(Học sinh được sử dụng bảng tuần hoàn các nguyên tố hóa học).</w:t>
      </w:r>
    </w:p>
    <w:p w14:paraId="776A3FC9" w14:textId="6935E29C" w:rsidR="00822D50" w:rsidRDefault="00822D50" w:rsidP="00564FE1">
      <w:pPr>
        <w:widowControl w:val="0"/>
        <w:autoSpaceDE w:val="0"/>
        <w:autoSpaceDN w:val="0"/>
        <w:adjustRightInd w:val="0"/>
        <w:spacing w:before="120"/>
        <w:jc w:val="center"/>
        <w:rPr>
          <w:b/>
          <w:bCs/>
          <w:i/>
          <w:sz w:val="26"/>
          <w:szCs w:val="26"/>
        </w:rPr>
      </w:pPr>
      <w:r w:rsidRPr="001F003B">
        <w:rPr>
          <w:b/>
          <w:bCs/>
          <w:i/>
          <w:sz w:val="26"/>
          <w:szCs w:val="26"/>
        </w:rPr>
        <w:t>------ HẾT ------</w:t>
      </w:r>
      <w:bookmarkEnd w:id="1"/>
    </w:p>
    <w:p w14:paraId="0CDA9C49" w14:textId="77777777" w:rsidR="00162294" w:rsidRDefault="00162294" w:rsidP="00564FE1">
      <w:pPr>
        <w:widowControl w:val="0"/>
        <w:autoSpaceDE w:val="0"/>
        <w:autoSpaceDN w:val="0"/>
        <w:adjustRightInd w:val="0"/>
        <w:spacing w:before="120"/>
        <w:jc w:val="center"/>
        <w:rPr>
          <w:b/>
          <w:bCs/>
          <w:i/>
          <w:sz w:val="26"/>
          <w:szCs w:val="26"/>
        </w:rPr>
      </w:pPr>
    </w:p>
    <w:tbl>
      <w:tblPr>
        <w:tblW w:w="9853" w:type="dxa"/>
        <w:jc w:val="center"/>
        <w:tblLook w:val="01E0" w:firstRow="1" w:lastRow="1" w:firstColumn="1" w:lastColumn="1" w:noHBand="0" w:noVBand="0"/>
      </w:tblPr>
      <w:tblGrid>
        <w:gridCol w:w="3686"/>
        <w:gridCol w:w="6167"/>
      </w:tblGrid>
      <w:tr w:rsidR="00162294" w14:paraId="77D0794C" w14:textId="77777777" w:rsidTr="00162294">
        <w:trPr>
          <w:trHeight w:val="1708"/>
          <w:jc w:val="center"/>
        </w:trPr>
        <w:tc>
          <w:tcPr>
            <w:tcW w:w="3686" w:type="dxa"/>
          </w:tcPr>
          <w:p w14:paraId="35CEAC72" w14:textId="77777777" w:rsidR="00162294" w:rsidRDefault="0016229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SỞ GIÁO DỤC VÀ ĐÀO TẠO</w:t>
            </w:r>
          </w:p>
          <w:p w14:paraId="54BA51C7" w14:textId="5AF3DADB" w:rsidR="00162294" w:rsidRDefault="0016229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 wp14:anchorId="52DB8FD3" wp14:editId="4CC92095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CD2BC19" w14:textId="77777777" w:rsidR="00162294" w:rsidRDefault="00162294" w:rsidP="0016229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7" type="#_x0000_t202" style="position:absolute;left:0;text-align:left;margin-left:26.6pt;margin-top:26.2pt;width:118.5pt;height:23.7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ATV4LfKgIAAFk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14:paraId="6CD2BC19" w14:textId="77777777" w:rsidR="00162294" w:rsidRDefault="00162294" w:rsidP="0016229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26"/>
                <w:szCs w:val="26"/>
              </w:rPr>
              <w:t>QUẢNG NAM</w:t>
            </w:r>
          </w:p>
          <w:p w14:paraId="0AE01A42" w14:textId="1F9F7E5F" w:rsidR="00162294" w:rsidRDefault="00162294">
            <w:pPr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C298544" wp14:editId="2EE4EE87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5875</wp:posOffset>
                      </wp:positionV>
                      <wp:extent cx="719455" cy="0"/>
                      <wp:effectExtent l="0" t="0" r="23495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194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35pt,1.25pt" to="118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M/EGwIAADUEAAAOAAAAZHJzL2Uyb0RvYy54bWysU8GO2jAQvVfqP1i+QwgNL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"/>
                  </w:pict>
                </mc:Fallback>
              </mc:AlternateContent>
            </w:r>
          </w:p>
          <w:p w14:paraId="525C1D15" w14:textId="77777777" w:rsidR="00162294" w:rsidRDefault="00162294">
            <w:pPr>
              <w:jc w:val="center"/>
              <w:rPr>
                <w:sz w:val="26"/>
                <w:szCs w:val="26"/>
              </w:rPr>
            </w:pPr>
          </w:p>
          <w:p w14:paraId="32D496EE" w14:textId="77777777" w:rsidR="00162294" w:rsidRDefault="00162294">
            <w:pPr>
              <w:tabs>
                <w:tab w:val="left" w:pos="939"/>
              </w:tabs>
              <w:rPr>
                <w:sz w:val="16"/>
                <w:szCs w:val="16"/>
              </w:rPr>
            </w:pPr>
            <w:r>
              <w:rPr>
                <w:sz w:val="26"/>
                <w:szCs w:val="26"/>
              </w:rPr>
              <w:tab/>
            </w:r>
          </w:p>
          <w:p w14:paraId="20AEFC4F" w14:textId="77777777" w:rsidR="00162294" w:rsidRDefault="00162294">
            <w:pPr>
              <w:tabs>
                <w:tab w:val="left" w:pos="939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(</w:t>
            </w:r>
            <w:r>
              <w:rPr>
                <w:i/>
                <w:sz w:val="26"/>
                <w:szCs w:val="26"/>
              </w:rPr>
              <w:t>Đề gồm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6167" w:type="dxa"/>
            <w:hideMark/>
          </w:tcPr>
          <w:p w14:paraId="74121FFD" w14:textId="77777777" w:rsidR="00162294" w:rsidRDefault="0016229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KIỂM TRA CUỐI HỌC KỲ I NĂM HỌC 2021-2022</w:t>
            </w:r>
          </w:p>
          <w:p w14:paraId="76621D13" w14:textId="77777777" w:rsidR="00162294" w:rsidRDefault="0016229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Môn: HÓA HỌC – Lớp 10</w:t>
            </w:r>
          </w:p>
          <w:p w14:paraId="2D025EF6" w14:textId="77777777" w:rsidR="00162294" w:rsidRDefault="00162294">
            <w:pPr>
              <w:spacing w:before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ời gian: 45 phút (không kể thời gian giao đề)   </w:t>
            </w:r>
          </w:p>
          <w:p w14:paraId="4F01BCFD" w14:textId="77777777" w:rsidR="00162294" w:rsidRDefault="00162294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      </w:t>
            </w:r>
          </w:p>
          <w:tbl>
            <w:tblPr>
              <w:tblW w:w="1609" w:type="dxa"/>
              <w:tblInd w:w="40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609"/>
            </w:tblGrid>
            <w:tr w:rsidR="00162294" w14:paraId="17E07F81" w14:textId="77777777">
              <w:trPr>
                <w:trHeight w:val="509"/>
              </w:trPr>
              <w:tc>
                <w:tcPr>
                  <w:tcW w:w="160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0BC038A" w14:textId="77777777" w:rsidR="00162294" w:rsidRDefault="00162294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  <w:r>
                    <w:rPr>
                      <w:b/>
                      <w:sz w:val="26"/>
                      <w:szCs w:val="26"/>
                    </w:rPr>
                    <w:t xml:space="preserve">MÃ ĐỀ 302            </w:t>
                  </w:r>
                </w:p>
              </w:tc>
            </w:tr>
          </w:tbl>
          <w:p w14:paraId="1A883E73" w14:textId="77777777" w:rsidR="00162294" w:rsidRDefault="00162294">
            <w:pPr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13CA494E" w14:textId="77777777" w:rsidR="00162294" w:rsidRDefault="00162294" w:rsidP="00162294">
      <w:pPr>
        <w:rPr>
          <w:sz w:val="26"/>
          <w:szCs w:val="26"/>
        </w:rPr>
      </w:pPr>
      <w:r>
        <w:rPr>
          <w:noProof/>
          <w:sz w:val="26"/>
          <w:szCs w:val="26"/>
        </w:rPr>
        <w:t>Họ tên</w:t>
      </w:r>
      <w:r>
        <w:rPr>
          <w:sz w:val="26"/>
          <w:szCs w:val="26"/>
        </w:rPr>
        <w:t xml:space="preserve">: ............................................................... </w:t>
      </w:r>
      <w:r>
        <w:rPr>
          <w:noProof/>
          <w:sz w:val="26"/>
          <w:szCs w:val="26"/>
        </w:rPr>
        <w:t>Lớp</w:t>
      </w:r>
      <w:r>
        <w:rPr>
          <w:sz w:val="26"/>
          <w:szCs w:val="26"/>
        </w:rPr>
        <w:t>: ...................</w:t>
      </w:r>
    </w:p>
    <w:p w14:paraId="526AF001" w14:textId="60C5C96E" w:rsidR="00162294" w:rsidRDefault="00162294" w:rsidP="00162294">
      <w:pPr>
        <w:rPr>
          <w:b/>
          <w:bCs/>
          <w:sz w:val="26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FEA65F4" wp14:editId="3C27DFE9">
                <wp:simplePos x="0" y="0"/>
                <wp:positionH relativeFrom="margin">
                  <wp:posOffset>0</wp:posOffset>
                </wp:positionH>
                <wp:positionV relativeFrom="paragraph">
                  <wp:posOffset>55880</wp:posOffset>
                </wp:positionV>
                <wp:extent cx="6011545" cy="0"/>
                <wp:effectExtent l="0" t="0" r="2730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1154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page" from="0,4.4pt" to="473.3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" strokecolor="black [3200]" strokeweight=".5pt">
                <v:stroke joinstyle="miter"/>
                <w10:wrap anchorx="margin"/>
              </v:line>
            </w:pict>
          </mc:Fallback>
        </mc:AlternateContent>
      </w:r>
    </w:p>
    <w:p w14:paraId="6B8638D1" w14:textId="77777777" w:rsidR="00162294" w:rsidRDefault="00162294" w:rsidP="00162294">
      <w:pPr>
        <w:spacing w:before="40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A/ TRẮC NGHIỆM (7,0 ĐIỂM)</w:t>
      </w:r>
    </w:p>
    <w:p w14:paraId="173E9DB1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: </w:t>
      </w:r>
      <w:r>
        <w:rPr>
          <w:rFonts w:ascii="Times New Roman" w:hAnsi="Times New Roman"/>
          <w:iCs/>
          <w:sz w:val="26"/>
          <w:szCs w:val="26"/>
          <w:lang w:val="es-ES"/>
        </w:rPr>
        <w:t>Số electron ở lớp ngoài cùng của nguyên tử các nguyên tố nhóm VA là</w:t>
      </w:r>
    </w:p>
    <w:p w14:paraId="58345B34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4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2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3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5.</w:t>
      </w:r>
    </w:p>
    <w:p w14:paraId="6B9BB3CD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2: </w:t>
      </w:r>
      <w:r>
        <w:rPr>
          <w:rFonts w:ascii="Times New Roman" w:hAnsi="Times New Roman"/>
          <w:iCs/>
          <w:sz w:val="26"/>
          <w:szCs w:val="26"/>
          <w:lang w:val="es-ES"/>
        </w:rPr>
        <w:t>Trong hầu hết các hợp chất, số oxi hóa của oxi bằng</w:t>
      </w:r>
    </w:p>
    <w:p w14:paraId="4F4DBE7A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-2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-1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+1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+2.</w:t>
      </w:r>
    </w:p>
    <w:p w14:paraId="749123A9" w14:textId="77777777" w:rsidR="00162294" w:rsidRDefault="00162294" w:rsidP="00162294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3: </w:t>
      </w:r>
      <w:r>
        <w:rPr>
          <w:rFonts w:ascii="Times New Roman" w:hAnsi="Times New Roman"/>
          <w:iCs/>
          <w:sz w:val="26"/>
          <w:szCs w:val="26"/>
          <w:lang w:val="es-ES"/>
        </w:rPr>
        <w:t>Các nguyên tố hóa học ở nhóm IIA trong bảng tuần hoàn thuộc khối các nguyên tố</w:t>
      </w:r>
    </w:p>
    <w:p w14:paraId="7F120653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d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p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f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s.</w:t>
      </w:r>
    </w:p>
    <w:p w14:paraId="718988C6" w14:textId="77777777" w:rsidR="00162294" w:rsidRDefault="00162294" w:rsidP="00162294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4: </w:t>
      </w:r>
      <w:r>
        <w:rPr>
          <w:rFonts w:ascii="Times New Roman" w:hAnsi="Times New Roman"/>
          <w:sz w:val="26"/>
          <w:szCs w:val="26"/>
          <w:lang w:val="es-ES"/>
        </w:rPr>
        <w:t>Mô hình của Rutherford – Bohr – Sommerfeld mô tả sự chuyển động của electron trong nguyên tử xung quanh hạt nhân theo quỹ đạo như thế nào?</w:t>
      </w:r>
    </w:p>
    <w:p w14:paraId="4451000D" w14:textId="77777777" w:rsidR="00162294" w:rsidRDefault="00162294" w:rsidP="00162294">
      <w:pPr>
        <w:tabs>
          <w:tab w:val="left" w:pos="240"/>
          <w:tab w:val="left" w:pos="5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Hình elip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Hình vuông.</w:t>
      </w:r>
    </w:p>
    <w:p w14:paraId="727BD0C1" w14:textId="77777777" w:rsidR="00162294" w:rsidRDefault="00162294" w:rsidP="00162294">
      <w:pPr>
        <w:tabs>
          <w:tab w:val="left" w:pos="240"/>
          <w:tab w:val="left" w:pos="5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Không theo quỹ đạo xác định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Hình tròn hay bầu dục.</w:t>
      </w:r>
    </w:p>
    <w:p w14:paraId="13047ABF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5: </w:t>
      </w:r>
      <w:r>
        <w:rPr>
          <w:rFonts w:ascii="Times New Roman" w:hAnsi="Times New Roman"/>
          <w:iCs/>
          <w:sz w:val="26"/>
          <w:szCs w:val="26"/>
          <w:lang w:val="es-ES"/>
        </w:rPr>
        <w:t>Liên kết hóa học nào được hình thành giữa hai nguyên tử bằng hai cặp electron chung?</w:t>
      </w:r>
    </w:p>
    <w:p w14:paraId="2DE5A3F7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Liên kết đơ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Liên kết i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Liên kết đôi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Liên kết ba.</w:t>
      </w:r>
    </w:p>
    <w:p w14:paraId="5DD00582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6: </w:t>
      </w:r>
      <w:r>
        <w:rPr>
          <w:rFonts w:ascii="Times New Roman" w:hAnsi="Times New Roman"/>
          <w:iCs/>
          <w:sz w:val="26"/>
          <w:szCs w:val="26"/>
          <w:lang w:val="es-ES"/>
        </w:rPr>
        <w:t xml:space="preserve">Liên kết hóa học được hình thành </w:t>
      </w:r>
      <w:r>
        <w:rPr>
          <w:rFonts w:ascii="Times New Roman" w:hAnsi="Times New Roman"/>
          <w:iCs/>
          <w:color w:val="000000"/>
          <w:sz w:val="26"/>
          <w:szCs w:val="26"/>
          <w:lang w:val="es-ES"/>
        </w:rPr>
        <w:t xml:space="preserve">do </w:t>
      </w:r>
      <w:r>
        <w:rPr>
          <w:rFonts w:ascii="Times New Roman" w:hAnsi="Times New Roman"/>
          <w:color w:val="000000"/>
          <w:sz w:val="26"/>
          <w:szCs w:val="26"/>
          <w:lang w:val="es-ES"/>
        </w:rPr>
        <w:t>lực hút tĩnh điện giữa các ion mang điện tích trái dấu gọi là</w:t>
      </w:r>
    </w:p>
    <w:p w14:paraId="107030B5" w14:textId="77777777" w:rsidR="00162294" w:rsidRDefault="00162294" w:rsidP="00162294">
      <w:pPr>
        <w:tabs>
          <w:tab w:val="left" w:pos="240"/>
          <w:tab w:val="left" w:pos="522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liên kết i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liên kết cộng hóa trị không phân cực.</w:t>
      </w:r>
    </w:p>
    <w:p w14:paraId="3B09597C" w14:textId="77777777" w:rsidR="00162294" w:rsidRDefault="00162294" w:rsidP="00162294">
      <w:pPr>
        <w:tabs>
          <w:tab w:val="left" w:pos="240"/>
          <w:tab w:val="left" w:pos="522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liên kết kim loại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liên kết cộng hóa trị có phân cực.</w:t>
      </w:r>
    </w:p>
    <w:p w14:paraId="70BAB9B1" w14:textId="77777777" w:rsidR="00162294" w:rsidRDefault="00162294" w:rsidP="00162294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20"/>
        <w:jc w:val="both"/>
        <w:rPr>
          <w:rFonts w:ascii="Times New Roman" w:hAnsi="Times New Roman"/>
          <w:iCs/>
          <w:spacing w:val="-2"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pacing w:val="-2"/>
          <w:sz w:val="26"/>
          <w:szCs w:val="26"/>
        </w:rPr>
        <w:t xml:space="preserve">Câu 7: </w:t>
      </w:r>
      <w:r>
        <w:rPr>
          <w:rFonts w:ascii="Times New Roman" w:hAnsi="Times New Roman"/>
          <w:spacing w:val="-2"/>
          <w:sz w:val="26"/>
          <w:szCs w:val="26"/>
          <w:lang w:val="vi-VN"/>
        </w:rPr>
        <w:t xml:space="preserve">Các nguyên tố hóa học được xếp thành </w:t>
      </w:r>
      <w:r>
        <w:rPr>
          <w:rFonts w:ascii="Times New Roman" w:hAnsi="Times New Roman"/>
          <w:spacing w:val="-2"/>
          <w:sz w:val="26"/>
          <w:szCs w:val="26"/>
        </w:rPr>
        <w:t>1</w:t>
      </w:r>
      <w:r>
        <w:rPr>
          <w:rFonts w:ascii="Times New Roman" w:hAnsi="Times New Roman"/>
          <w:spacing w:val="-2"/>
          <w:sz w:val="26"/>
          <w:szCs w:val="26"/>
          <w:lang w:val="vi-VN"/>
        </w:rPr>
        <w:t xml:space="preserve"> hàng trong bảng tuần hoàn khi chúng có cùng</w:t>
      </w:r>
    </w:p>
    <w:p w14:paraId="4672BEBA" w14:textId="77777777" w:rsidR="00162294" w:rsidRDefault="00162294" w:rsidP="00162294">
      <w:pPr>
        <w:tabs>
          <w:tab w:val="left" w:pos="240"/>
          <w:tab w:val="left" w:pos="5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 xml:space="preserve">số electron hóa trị.  </w:t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</w:rPr>
        <w:t xml:space="preserve">số phân lớp electron. </w:t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>số lớp electr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>số hiệu nguyên tử.</w:t>
      </w:r>
      <w:r>
        <w:rPr>
          <w:strike/>
          <w:color w:val="000000"/>
          <w:sz w:val="26"/>
          <w:szCs w:val="26"/>
        </w:rPr>
        <w:t xml:space="preserve"> </w:t>
      </w:r>
    </w:p>
    <w:p w14:paraId="3B0BB020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8: </w:t>
      </w:r>
      <w:r>
        <w:rPr>
          <w:rFonts w:ascii="Times New Roman" w:hAnsi="Times New Roman"/>
          <w:sz w:val="26"/>
          <w:szCs w:val="26"/>
          <w:lang w:val="es-ES"/>
        </w:rPr>
        <w:t>Đặc điểm nào sau đây đúng đối với phản ứng oxi hóa - khử?</w:t>
      </w:r>
    </w:p>
    <w:p w14:paraId="4A708B33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Có sự thay đổi số oxi hóa của một số nguyên tố.</w:t>
      </w:r>
    </w:p>
    <w:p w14:paraId="5A98F99E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Không có sự thay đổi số oxi hóa của các nguyên tố.</w:t>
      </w:r>
    </w:p>
    <w:p w14:paraId="39AD174A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Không có sự chuyển electron giữa các chất.</w:t>
      </w:r>
    </w:p>
    <w:p w14:paraId="40633325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Sự khử và sự oxi hóa không xảy ra đồng thời.</w:t>
      </w:r>
    </w:p>
    <w:p w14:paraId="38ADF44C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9: </w:t>
      </w:r>
      <w:r>
        <w:rPr>
          <w:rFonts w:ascii="Times New Roman" w:hAnsi="Times New Roman"/>
          <w:iCs/>
          <w:sz w:val="26"/>
          <w:szCs w:val="26"/>
          <w:lang w:val="es-ES"/>
        </w:rPr>
        <w:t>Số đơn vị điện tích hạt nhân nguyên tử cũng chính là</w:t>
      </w:r>
    </w:p>
    <w:p w14:paraId="0481E9FF" w14:textId="77777777" w:rsidR="00162294" w:rsidRDefault="00162294" w:rsidP="00162294">
      <w:pPr>
        <w:tabs>
          <w:tab w:val="left" w:pos="240"/>
          <w:tab w:val="left" w:pos="2610"/>
          <w:tab w:val="left" w:pos="5240"/>
          <w:tab w:val="left" w:pos="783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số khối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nguyên tố hóa học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đồng vị.</w:t>
      </w:r>
      <w:r>
        <w:rPr>
          <w:sz w:val="26"/>
          <w:szCs w:val="26"/>
        </w:rPr>
        <w:t xml:space="preserve">        </w:t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số hiệu nguyên tử.</w:t>
      </w:r>
    </w:p>
    <w:p w14:paraId="06FA7BB6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0: </w:t>
      </w:r>
      <w:r>
        <w:rPr>
          <w:rFonts w:ascii="Times New Roman" w:hAnsi="Times New Roman"/>
          <w:iCs/>
          <w:sz w:val="26"/>
          <w:szCs w:val="26"/>
          <w:lang w:val="es-ES"/>
        </w:rPr>
        <w:t>Trong nguyên tử, hạt mang điện âm là</w:t>
      </w:r>
    </w:p>
    <w:p w14:paraId="52689EB4" w14:textId="77777777" w:rsidR="00162294" w:rsidRDefault="00162294" w:rsidP="00162294">
      <w:pPr>
        <w:tabs>
          <w:tab w:val="left" w:pos="240"/>
          <w:tab w:val="left" w:pos="2610"/>
          <w:tab w:val="left" w:pos="5240"/>
          <w:tab w:val="left" w:pos="783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nơtron.</w:t>
      </w:r>
      <w:r>
        <w:rPr>
          <w:color w:val="000000"/>
          <w:sz w:val="26"/>
          <w:szCs w:val="26"/>
          <w:lang w:val="es-ES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prot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electron.</w:t>
      </w:r>
      <w:r>
        <w:rPr>
          <w:sz w:val="26"/>
          <w:szCs w:val="26"/>
        </w:rPr>
        <w:t xml:space="preserve">       </w:t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electron và proton.</w:t>
      </w:r>
    </w:p>
    <w:p w14:paraId="129D31F7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1: </w:t>
      </w:r>
      <w:r>
        <w:rPr>
          <w:rFonts w:ascii="Times New Roman" w:hAnsi="Times New Roman"/>
          <w:iCs/>
          <w:sz w:val="26"/>
          <w:szCs w:val="26"/>
          <w:lang w:val="es-ES"/>
        </w:rPr>
        <w:t>Tính chất hóa học của các nguyên tố trong cùng một nhóm A giống nhau là do sự giống nhau về</w:t>
      </w:r>
    </w:p>
    <w:p w14:paraId="33928AA7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 xml:space="preserve">số lớp electron của nguyên tử. </w:t>
      </w:r>
      <w:r>
        <w:rPr>
          <w:sz w:val="26"/>
          <w:szCs w:val="26"/>
        </w:rPr>
        <w:t xml:space="preserve">      </w:t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mức năng lượng của các electron trong nguyên tử.</w:t>
      </w:r>
    </w:p>
    <w:p w14:paraId="17DDEBCE" w14:textId="77777777" w:rsidR="00162294" w:rsidRDefault="00162294" w:rsidP="00162294">
      <w:pPr>
        <w:tabs>
          <w:tab w:val="left" w:pos="24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cấu hình electron của nguyên tử.</w:t>
      </w:r>
      <w:r>
        <w:rPr>
          <w:sz w:val="26"/>
          <w:szCs w:val="26"/>
        </w:rPr>
        <w:t xml:space="preserve">   </w:t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cấu hình electron lớp ngoài cùng của nguyên tử.</w:t>
      </w:r>
    </w:p>
    <w:p w14:paraId="37AC0E16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iCs/>
          <w:sz w:val="26"/>
          <w:szCs w:val="26"/>
          <w:lang w:val="es-ES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2: </w:t>
      </w:r>
      <w:r>
        <w:rPr>
          <w:rFonts w:ascii="Times New Roman" w:hAnsi="Times New Roman"/>
          <w:iCs/>
          <w:sz w:val="26"/>
          <w:szCs w:val="26"/>
          <w:lang w:val="es-ES"/>
        </w:rPr>
        <w:t>Chất khử là chất</w:t>
      </w:r>
    </w:p>
    <w:p w14:paraId="5EA52A12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nhận electr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nhận prot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cho electron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cho proton.</w:t>
      </w:r>
    </w:p>
    <w:p w14:paraId="014BEAB5" w14:textId="77777777" w:rsidR="00162294" w:rsidRDefault="00162294" w:rsidP="00162294">
      <w:pPr>
        <w:pStyle w:val="Normal0"/>
        <w:spacing w:before="20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3: </w:t>
      </w:r>
      <w:r>
        <w:rPr>
          <w:rFonts w:ascii="Times New Roman" w:hAnsi="Times New Roman"/>
          <w:sz w:val="26"/>
          <w:szCs w:val="26"/>
          <w:lang w:val="pt-BR"/>
        </w:rPr>
        <w:t>Cho các phát biểu sau:</w:t>
      </w:r>
      <w:r>
        <w:rPr>
          <w:rFonts w:ascii="Times New Roman" w:hAnsi="Times New Roman"/>
          <w:color w:val="4472C4"/>
          <w:sz w:val="26"/>
          <w:szCs w:val="26"/>
          <w:lang w:val="pt-BR"/>
        </w:rPr>
        <w:t xml:space="preserve"> </w:t>
      </w:r>
    </w:p>
    <w:p w14:paraId="5877C006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(a) Trong một nhóm A, theo chiều tăng của Z, bán kính nguyên tử tăng dần.</w:t>
      </w:r>
    </w:p>
    <w:p w14:paraId="050E8EB6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lastRenderedPageBreak/>
        <w:tab/>
        <w:t>(b) Trong một chu kì, theo chiều tăng của Z, tính kim loại giảm dần.</w:t>
      </w:r>
    </w:p>
    <w:p w14:paraId="1A85839B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(c) Trong một chu kì, theo chiều tăng của Z, tính phi kim tăng dần.</w:t>
      </w:r>
    </w:p>
    <w:p w14:paraId="0F16A096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20"/>
        <w:jc w:val="both"/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ab/>
        <w:t>(d) Trong một nhóm A, theo chiều tăng của Z, tính kim loại giảm dần.</w:t>
      </w:r>
    </w:p>
    <w:p w14:paraId="721B54B5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ab/>
        <w:t>Số phát biểu đúng là</w:t>
      </w:r>
    </w:p>
    <w:p w14:paraId="1D8DA921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fr-FR"/>
        </w:rPr>
        <w:t>3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fr-FR"/>
        </w:rPr>
        <w:t>1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fr-FR"/>
        </w:rPr>
        <w:t>2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fr-FR"/>
        </w:rPr>
        <w:t>4.</w:t>
      </w:r>
    </w:p>
    <w:p w14:paraId="5E9E16C0" w14:textId="77777777" w:rsidR="00162294" w:rsidRDefault="00162294" w:rsidP="00162294">
      <w:pPr>
        <w:pStyle w:val="Normal0"/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4: </w:t>
      </w:r>
      <w:r>
        <w:rPr>
          <w:rFonts w:ascii="Times New Roman" w:hAnsi="Times New Roman"/>
          <w:sz w:val="26"/>
          <w:szCs w:val="26"/>
          <w:lang w:val="fr-FR"/>
        </w:rPr>
        <w:t>Điện hóa trị của Ba và Cl trong BaCl</w:t>
      </w:r>
      <w:r>
        <w:rPr>
          <w:rFonts w:ascii="Times New Roman" w:hAnsi="Times New Roman"/>
          <w:sz w:val="26"/>
          <w:szCs w:val="26"/>
          <w:vertAlign w:val="sub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 xml:space="preserve"> lần lượt là</w:t>
      </w:r>
    </w:p>
    <w:p w14:paraId="71DBB3B1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fr-FR"/>
        </w:rPr>
        <w:t>+2 và -1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fr-FR"/>
        </w:rPr>
        <w:t>2+ và 1-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fr-FR"/>
        </w:rPr>
        <w:t>1 và 2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fr-FR"/>
        </w:rPr>
        <w:t>2 và 1.</w:t>
      </w:r>
    </w:p>
    <w:p w14:paraId="14897561" w14:textId="1161C075" w:rsidR="00162294" w:rsidRDefault="00162294" w:rsidP="00162294">
      <w:pPr>
        <w:pStyle w:val="ListParagraph"/>
        <w:spacing w:before="40" w:line="240" w:lineRule="auto"/>
        <w:ind w:left="0" w:firstLine="0"/>
        <w:rPr>
          <w:sz w:val="26"/>
          <w:szCs w:val="26"/>
          <w:lang w:val="nl-NL"/>
        </w:rPr>
      </w:pPr>
      <w:r>
        <w:rPr>
          <w:rFonts w:eastAsia="Times New Roman"/>
          <w:b/>
          <w:sz w:val="26"/>
          <w:szCs w:val="26"/>
        </w:rPr>
        <w:t xml:space="preserve">Câu 15: </w:t>
      </w:r>
      <w:r>
        <w:rPr>
          <w:sz w:val="26"/>
          <w:szCs w:val="26"/>
        </w:rPr>
        <w:t>Cho phản ứng hoá học: C + 4HNO</w:t>
      </w:r>
      <w:r>
        <w:rPr>
          <w:sz w:val="26"/>
          <w:szCs w:val="26"/>
          <w:vertAlign w:val="subscript"/>
        </w:rPr>
        <w:t>3 đặc</w:t>
      </w:r>
      <w:r>
        <w:rPr>
          <w:sz w:val="26"/>
          <w:szCs w:val="26"/>
        </w:rPr>
        <w:t xml:space="preserve"> </w:t>
      </w:r>
      <w:r>
        <w:rPr>
          <w:noProof/>
          <w:sz w:val="26"/>
          <w:szCs w:val="26"/>
        </w:rPr>
        <w:drawing>
          <wp:inline distT="0" distB="0" distL="0" distR="0" wp14:anchorId="0E564332" wp14:editId="6082B4DF">
            <wp:extent cx="323850" cy="2000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4N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2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O. Trong phản ứng trên, xảy ra </w:t>
      </w:r>
    </w:p>
    <w:p w14:paraId="7868C940" w14:textId="77777777" w:rsidR="00162294" w:rsidRDefault="00162294" w:rsidP="00162294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fr-FR"/>
        </w:rPr>
        <w:t>sự oxi hoá C và sự oxi hoá HNO</w:t>
      </w:r>
      <w:r>
        <w:rPr>
          <w:color w:val="000000"/>
          <w:sz w:val="26"/>
          <w:szCs w:val="26"/>
          <w:vertAlign w:val="subscript"/>
          <w:lang w:val="fr-FR"/>
        </w:rPr>
        <w:t>3</w:t>
      </w:r>
      <w:r>
        <w:rPr>
          <w:color w:val="000000"/>
          <w:sz w:val="26"/>
          <w:szCs w:val="26"/>
          <w:lang w:val="fr-FR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fr-FR"/>
        </w:rPr>
        <w:t>sự khử C và sự khử HNO</w:t>
      </w:r>
      <w:r>
        <w:rPr>
          <w:color w:val="000000"/>
          <w:sz w:val="26"/>
          <w:szCs w:val="26"/>
          <w:vertAlign w:val="subscript"/>
          <w:lang w:val="fr-FR"/>
        </w:rPr>
        <w:t>3</w:t>
      </w:r>
      <w:r>
        <w:rPr>
          <w:color w:val="000000"/>
          <w:sz w:val="26"/>
          <w:szCs w:val="26"/>
          <w:lang w:val="fr-FR"/>
        </w:rPr>
        <w:t>.</w:t>
      </w:r>
    </w:p>
    <w:p w14:paraId="66FD933C" w14:textId="77777777" w:rsidR="00162294" w:rsidRDefault="00162294" w:rsidP="00162294">
      <w:pPr>
        <w:tabs>
          <w:tab w:val="left" w:pos="240"/>
          <w:tab w:val="left" w:pos="5240"/>
          <w:tab w:val="right" w:pos="10467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fr-FR"/>
        </w:rPr>
        <w:t>sự khử C và sự oxi hoá HNO</w:t>
      </w:r>
      <w:r>
        <w:rPr>
          <w:color w:val="000000"/>
          <w:sz w:val="26"/>
          <w:szCs w:val="26"/>
          <w:vertAlign w:val="subscript"/>
          <w:lang w:val="fr-FR"/>
        </w:rPr>
        <w:t>3</w:t>
      </w:r>
      <w:r>
        <w:rPr>
          <w:color w:val="000000"/>
          <w:sz w:val="26"/>
          <w:szCs w:val="26"/>
          <w:lang w:val="fr-FR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fr-FR"/>
        </w:rPr>
        <w:t>sự oxi hoá C và sự khử HNO</w:t>
      </w:r>
      <w:r>
        <w:rPr>
          <w:color w:val="000000"/>
          <w:sz w:val="26"/>
          <w:szCs w:val="26"/>
          <w:vertAlign w:val="subscript"/>
          <w:lang w:val="fr-FR"/>
        </w:rPr>
        <w:t>3</w: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</w:p>
    <w:p w14:paraId="29064FB9" w14:textId="77777777" w:rsidR="00162294" w:rsidRDefault="00162294" w:rsidP="001622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6: </w:t>
      </w:r>
      <w:r>
        <w:rPr>
          <w:rFonts w:ascii="Times New Roman" w:hAnsi="Times New Roman"/>
          <w:sz w:val="26"/>
          <w:szCs w:val="26"/>
          <w:lang w:val="nl-NL"/>
        </w:rPr>
        <w:t>Cho các nguyên tử sau:</w:t>
      </w:r>
    </w:p>
    <w:p w14:paraId="722D2766" w14:textId="77777777" w:rsidR="00162294" w:rsidRDefault="00162294" w:rsidP="001622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center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sz w:val="26"/>
          <w:szCs w:val="26"/>
          <w:lang w:val="nl-NL"/>
        </w:rPr>
        <w:t>(1)</w:t>
      </w:r>
      <w:r>
        <w:rPr>
          <w:rFonts w:ascii="Times New Roman" w:hAnsi="Times New Roman"/>
          <w:b/>
          <w:bCs/>
          <w:sz w:val="26"/>
          <w:szCs w:val="26"/>
        </w:rPr>
        <w:object w:dxaOrig="855" w:dyaOrig="855" w14:anchorId="1E5C8AE4">
          <v:shape id="_x0000_i1029" type="#_x0000_t75" style="width:42.75pt;height:42.75pt" o:ole="">
            <v:imagedata r:id="rId8" o:title=""/>
          </v:shape>
          <o:OLEObject Type="Embed" ProgID="ChemDraw.Document.6.0" ShapeID="_x0000_i1029" DrawAspect="Content" ObjectID="_1702390358" r:id="rId17"/>
        </w:object>
      </w:r>
      <w:r>
        <w:rPr>
          <w:rFonts w:ascii="Times New Roman" w:hAnsi="Times New Roman"/>
          <w:b/>
          <w:bCs/>
          <w:sz w:val="26"/>
          <w:szCs w:val="26"/>
          <w:lang w:val="nl-NL"/>
        </w:rPr>
        <w:t xml:space="preserve">              (2)</w:t>
      </w:r>
      <w:r>
        <w:rPr>
          <w:rFonts w:ascii="Times New Roman" w:hAnsi="Times New Roman"/>
          <w:b/>
          <w:bCs/>
          <w:sz w:val="26"/>
          <w:szCs w:val="26"/>
        </w:rPr>
        <w:object w:dxaOrig="915" w:dyaOrig="855" w14:anchorId="5F49095E">
          <v:shape id="_x0000_i1030" type="#_x0000_t75" style="width:45.75pt;height:42.75pt" o:ole="">
            <v:imagedata r:id="rId14" o:title=""/>
          </v:shape>
          <o:OLEObject Type="Embed" ProgID="ChemDraw.Document.6.0" ShapeID="_x0000_i1030" DrawAspect="Content" ObjectID="_1702390359" r:id="rId18"/>
        </w:object>
      </w:r>
      <w:r>
        <w:rPr>
          <w:rFonts w:ascii="Times New Roman" w:hAnsi="Times New Roman"/>
          <w:b/>
          <w:bCs/>
          <w:sz w:val="26"/>
          <w:szCs w:val="26"/>
          <w:lang w:val="nl-NL"/>
        </w:rPr>
        <w:t xml:space="preserve">                (3)</w:t>
      </w:r>
      <w:r>
        <w:rPr>
          <w:rFonts w:ascii="Times New Roman" w:hAnsi="Times New Roman"/>
          <w:b/>
          <w:bCs/>
          <w:sz w:val="26"/>
          <w:szCs w:val="26"/>
        </w:rPr>
        <w:object w:dxaOrig="915" w:dyaOrig="855" w14:anchorId="0FF9525D">
          <v:shape id="_x0000_i1031" type="#_x0000_t75" style="width:45.75pt;height:42.75pt" o:ole="">
            <v:imagedata r:id="rId10" o:title=""/>
          </v:shape>
          <o:OLEObject Type="Embed" ProgID="ChemDraw.Document.6.0" ShapeID="_x0000_i1031" DrawAspect="Content" ObjectID="_1702390360" r:id="rId19"/>
        </w:object>
      </w:r>
      <w:r>
        <w:rPr>
          <w:rFonts w:ascii="Times New Roman" w:hAnsi="Times New Roman"/>
          <w:b/>
          <w:bCs/>
          <w:sz w:val="26"/>
          <w:szCs w:val="26"/>
          <w:lang w:val="nl-NL"/>
        </w:rPr>
        <w:t xml:space="preserve">               (4)</w:t>
      </w:r>
      <w:r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</w:rPr>
        <w:object w:dxaOrig="915" w:dyaOrig="915" w14:anchorId="6AD96CE2">
          <v:shape id="_x0000_i1032" type="#_x0000_t75" style="width:45.75pt;height:45.75pt" o:ole="">
            <v:imagedata r:id="rId12" o:title=""/>
          </v:shape>
          <o:OLEObject Type="Embed" ProgID="ChemDraw.Document.6.0" ShapeID="_x0000_i1032" DrawAspect="Content" ObjectID="_1702390361" r:id="rId20"/>
        </w:object>
      </w:r>
    </w:p>
    <w:p w14:paraId="494D60ED" w14:textId="77777777" w:rsidR="00162294" w:rsidRDefault="00162294" w:rsidP="001622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ab/>
        <w:t>Những nguyên tử nào là đồng vị của nhau?</w:t>
      </w:r>
    </w:p>
    <w:p w14:paraId="388C3B17" w14:textId="77777777" w:rsidR="00162294" w:rsidRDefault="00162294" w:rsidP="00162294">
      <w:pPr>
        <w:tabs>
          <w:tab w:val="left" w:pos="240"/>
          <w:tab w:val="left" w:pos="2610"/>
          <w:tab w:val="left" w:pos="524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nl-NL"/>
        </w:rPr>
        <w:t>(1), (2) và (3).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 xml:space="preserve">(2) và (3).    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>(1) và (2)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nl-NL"/>
        </w:rPr>
        <w:t>(3), (4).</w:t>
      </w:r>
    </w:p>
    <w:p w14:paraId="76C3B6C5" w14:textId="77777777" w:rsidR="00162294" w:rsidRDefault="00162294" w:rsidP="00162294">
      <w:pPr>
        <w:pStyle w:val="Normal0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ascii="Times New Roman" w:hAnsi="Times New Roman"/>
          <w:spacing w:val="-2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pacing w:val="-2"/>
          <w:sz w:val="26"/>
          <w:szCs w:val="26"/>
        </w:rPr>
        <w:t xml:space="preserve">Câu 17: </w:t>
      </w:r>
      <w:r>
        <w:rPr>
          <w:rFonts w:ascii="Times New Roman" w:hAnsi="Times New Roman"/>
          <w:spacing w:val="-2"/>
          <w:sz w:val="26"/>
          <w:szCs w:val="26"/>
          <w:lang w:val="de-DE"/>
        </w:rPr>
        <w:t>Nguyên tử nguyên tố X có cấu hình electron lớp ngoài cùng là 3s</w:t>
      </w:r>
      <w:r>
        <w:rPr>
          <w:rFonts w:ascii="Times New Roman" w:hAnsi="Times New Roman"/>
          <w:spacing w:val="-2"/>
          <w:sz w:val="26"/>
          <w:szCs w:val="26"/>
          <w:vertAlign w:val="superscript"/>
          <w:lang w:val="de-DE"/>
        </w:rPr>
        <w:t>2</w:t>
      </w:r>
      <w:r>
        <w:rPr>
          <w:rFonts w:ascii="Times New Roman" w:hAnsi="Times New Roman"/>
          <w:spacing w:val="-2"/>
          <w:sz w:val="26"/>
          <w:szCs w:val="26"/>
          <w:lang w:val="de-DE"/>
        </w:rPr>
        <w:t>3p</w:t>
      </w:r>
      <w:r>
        <w:rPr>
          <w:rFonts w:ascii="Times New Roman" w:hAnsi="Times New Roman"/>
          <w:spacing w:val="-2"/>
          <w:sz w:val="26"/>
          <w:szCs w:val="26"/>
          <w:vertAlign w:val="superscript"/>
          <w:lang w:val="de-DE"/>
        </w:rPr>
        <w:t>4</w:t>
      </w:r>
      <w:r>
        <w:rPr>
          <w:rFonts w:ascii="Times New Roman" w:hAnsi="Times New Roman"/>
          <w:spacing w:val="-2"/>
          <w:sz w:val="26"/>
          <w:szCs w:val="26"/>
          <w:lang w:val="de-DE"/>
        </w:rPr>
        <w:t xml:space="preserve">. Nguyên tố X là </w:t>
      </w:r>
    </w:p>
    <w:p w14:paraId="4D47A677" w14:textId="77777777" w:rsidR="00162294" w:rsidRDefault="00162294" w:rsidP="00162294">
      <w:pPr>
        <w:tabs>
          <w:tab w:val="left" w:pos="240"/>
          <w:tab w:val="left" w:pos="524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de-DE"/>
        </w:rPr>
        <w:t xml:space="preserve">kim loại hoặc phi kim.    </w:t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de-DE"/>
        </w:rPr>
        <w:t>kim loại.</w:t>
      </w:r>
      <w:r>
        <w:rPr>
          <w:color w:val="000000"/>
          <w:sz w:val="26"/>
          <w:szCs w:val="26"/>
          <w:lang w:val="de-DE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de-DE"/>
        </w:rPr>
        <w:t>khí hiếm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de-DE"/>
        </w:rPr>
        <w:t>phi kim.</w:t>
      </w:r>
    </w:p>
    <w:p w14:paraId="50CA09A8" w14:textId="77777777" w:rsidR="00162294" w:rsidRDefault="00162294" w:rsidP="00162294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4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18: </w:t>
      </w:r>
      <w:r>
        <w:rPr>
          <w:rFonts w:ascii="Times New Roman" w:hAnsi="Times New Roman"/>
          <w:sz w:val="26"/>
          <w:szCs w:val="26"/>
        </w:rPr>
        <w:t xml:space="preserve">Nguyên tử nitơ trong chất nào sau đây vừa có khả năng thể hiện tính oxi hoá, vừa có khả năng thể hiện tính khử? </w:t>
      </w:r>
    </w:p>
    <w:p w14:paraId="71E1577B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</w:rPr>
        <w:t>N</w:t>
      </w:r>
      <w:r>
        <w:rPr>
          <w:color w:val="000000"/>
          <w:sz w:val="26"/>
          <w:szCs w:val="26"/>
          <w:vertAlign w:val="subscript"/>
        </w:rPr>
        <w:t>2</w:t>
      </w:r>
      <w:r>
        <w:rPr>
          <w:color w:val="000000"/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</w:rPr>
        <w:t>NH</w:t>
      </w:r>
      <w:r>
        <w:rPr>
          <w:color w:val="000000"/>
          <w:sz w:val="26"/>
          <w:szCs w:val="26"/>
          <w:vertAlign w:val="subscript"/>
        </w:rPr>
        <w:t>3</w:t>
      </w:r>
      <w:r>
        <w:rPr>
          <w:color w:val="000000"/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</w:rPr>
        <w:t>NH</w:t>
      </w:r>
      <w:r>
        <w:rPr>
          <w:color w:val="000000"/>
          <w:sz w:val="26"/>
          <w:szCs w:val="26"/>
          <w:vertAlign w:val="subscript"/>
        </w:rPr>
        <w:t>4</w:t>
      </w:r>
      <w:r>
        <w:rPr>
          <w:color w:val="000000"/>
          <w:sz w:val="26"/>
          <w:szCs w:val="26"/>
        </w:rPr>
        <w:t>Cl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>HNO</w:t>
      </w:r>
      <w:r>
        <w:rPr>
          <w:color w:val="000000"/>
          <w:sz w:val="26"/>
          <w:szCs w:val="26"/>
          <w:vertAlign w:val="subscript"/>
        </w:rPr>
        <w:t>3</w:t>
      </w:r>
      <w:r>
        <w:rPr>
          <w:color w:val="000000"/>
          <w:sz w:val="26"/>
          <w:szCs w:val="26"/>
        </w:rPr>
        <w:t>.</w:t>
      </w:r>
    </w:p>
    <w:p w14:paraId="6CE607A3" w14:textId="77777777" w:rsidR="00162294" w:rsidRDefault="00162294" w:rsidP="00162294">
      <w:pPr>
        <w:pStyle w:val="paragraph"/>
        <w:spacing w:before="40" w:beforeAutospacing="0" w:after="0" w:afterAutospacing="0"/>
        <w:jc w:val="both"/>
        <w:textAlignment w:val="baseline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b/>
          <w:sz w:val="26"/>
          <w:szCs w:val="26"/>
        </w:rPr>
        <w:t xml:space="preserve">Câu 19: </w:t>
      </w:r>
      <w:r>
        <w:rPr>
          <w:rStyle w:val="normaltextrun"/>
          <w:rFonts w:hint="cs"/>
          <w:sz w:val="26"/>
          <w:szCs w:val="26"/>
          <w:lang w:val="pt-BR"/>
        </w:rPr>
        <w:t>Nguyên tử của nguyên tố Y có 19 electron. Y thuộc loại nguyên tố</w:t>
      </w:r>
      <w:r>
        <w:rPr>
          <w:rStyle w:val="eop"/>
          <w:rFonts w:hint="cs"/>
          <w:sz w:val="26"/>
          <w:szCs w:val="26"/>
          <w:lang w:val="pt-BR"/>
        </w:rPr>
        <w:t> </w:t>
      </w:r>
    </w:p>
    <w:p w14:paraId="4FBFDF17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rStyle w:val="normaltextrun"/>
          <w:color w:val="000000"/>
          <w:sz w:val="26"/>
          <w:szCs w:val="26"/>
          <w:lang w:val="pt-BR"/>
        </w:rPr>
        <w:t>d.</w:t>
      </w:r>
      <w:r>
        <w:rPr>
          <w:rStyle w:val="tabchar"/>
          <w:color w:val="000000"/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rStyle w:val="normaltextrun"/>
          <w:color w:val="000000"/>
          <w:sz w:val="26"/>
          <w:szCs w:val="26"/>
          <w:lang w:val="pt-BR"/>
        </w:rPr>
        <w:t>f.</w:t>
      </w:r>
      <w:r>
        <w:rPr>
          <w:rStyle w:val="eop"/>
          <w:color w:val="000000"/>
          <w:sz w:val="26"/>
          <w:szCs w:val="26"/>
        </w:rPr>
        <w:t> 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rStyle w:val="normaltextrun"/>
          <w:color w:val="000000"/>
          <w:sz w:val="26"/>
          <w:szCs w:val="26"/>
          <w:lang w:val="es-ES"/>
        </w:rPr>
        <w:t>s.</w:t>
      </w:r>
      <w:r>
        <w:rPr>
          <w:rStyle w:val="tabchar"/>
          <w:color w:val="000000"/>
          <w:sz w:val="26"/>
          <w:szCs w:val="26"/>
          <w:lang w:val="pt-BR"/>
        </w:rPr>
        <w:t xml:space="preserve"> 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rStyle w:val="normaltextrun"/>
          <w:color w:val="000000"/>
          <w:sz w:val="26"/>
          <w:szCs w:val="26"/>
          <w:lang w:val="pt-BR"/>
        </w:rPr>
        <w:t>p.</w:t>
      </w:r>
      <w:r>
        <w:rPr>
          <w:rStyle w:val="tabchar"/>
          <w:color w:val="000000"/>
          <w:sz w:val="26"/>
          <w:szCs w:val="26"/>
          <w:lang w:val="pt-BR"/>
        </w:rPr>
        <w:t xml:space="preserve"> </w:t>
      </w:r>
    </w:p>
    <w:p w14:paraId="0EDE5E55" w14:textId="77777777" w:rsidR="00162294" w:rsidRDefault="00162294" w:rsidP="00162294">
      <w:pPr>
        <w:pStyle w:val="Body"/>
        <w:tabs>
          <w:tab w:val="left" w:pos="284"/>
          <w:tab w:val="left" w:pos="2552"/>
          <w:tab w:val="left" w:pos="4820"/>
          <w:tab w:val="left" w:pos="7088"/>
        </w:tabs>
        <w:spacing w:before="40"/>
        <w:jc w:val="both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b/>
          <w:sz w:val="26"/>
          <w:szCs w:val="26"/>
        </w:rPr>
        <w:t xml:space="preserve">Câu 20: </w:t>
      </w:r>
      <w:r>
        <w:rPr>
          <w:rFonts w:eastAsia="Times New Roman"/>
          <w:sz w:val="26"/>
          <w:szCs w:val="26"/>
          <w:lang w:val="nl-NL"/>
        </w:rPr>
        <w:t>Trong vỏ nguyên tử, lớp M có bao nhiêu phân lớp</w:t>
      </w:r>
      <w:r>
        <w:rPr>
          <w:rFonts w:eastAsia="Times New Roman"/>
          <w:sz w:val="26"/>
          <w:szCs w:val="26"/>
          <w:lang w:val="vi-VN"/>
        </w:rPr>
        <w:t xml:space="preserve"> electron</w:t>
      </w:r>
      <w:r>
        <w:rPr>
          <w:rFonts w:eastAsia="Times New Roman"/>
          <w:sz w:val="26"/>
          <w:szCs w:val="26"/>
          <w:lang w:val="nl-NL"/>
        </w:rPr>
        <w:t xml:space="preserve">? </w:t>
      </w:r>
    </w:p>
    <w:p w14:paraId="03D5A8B7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nl-NL"/>
        </w:rPr>
        <w:t>4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nl-NL"/>
        </w:rPr>
        <w:t>7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nl-NL"/>
        </w:rPr>
        <w:t>3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nl-NL"/>
        </w:rPr>
        <w:t>5.</w:t>
      </w:r>
    </w:p>
    <w:p w14:paraId="36B6330C" w14:textId="77777777" w:rsidR="00162294" w:rsidRDefault="00162294" w:rsidP="00162294">
      <w:pPr>
        <w:pStyle w:val="Normal0"/>
        <w:spacing w:before="40"/>
        <w:jc w:val="both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sz w:val="26"/>
          <w:szCs w:val="26"/>
        </w:rPr>
        <w:t xml:space="preserve">Câu 21: </w:t>
      </w:r>
      <w:r>
        <w:rPr>
          <w:rFonts w:ascii="Times New Roman" w:hAnsi="Times New Roman"/>
          <w:sz w:val="26"/>
          <w:szCs w:val="26"/>
          <w:lang w:val="de-DE"/>
        </w:rPr>
        <w:t xml:space="preserve">Cho các nguyên tố </w:t>
      </w:r>
      <w:r>
        <w:rPr>
          <w:rFonts w:ascii="Times New Roman" w:hAnsi="Times New Roman"/>
          <w:sz w:val="26"/>
          <w:szCs w:val="26"/>
          <w:vertAlign w:val="subscript"/>
          <w:lang w:val="de-DE"/>
        </w:rPr>
        <w:t>11</w:t>
      </w:r>
      <w:r>
        <w:rPr>
          <w:rFonts w:ascii="Times New Roman" w:hAnsi="Times New Roman"/>
          <w:sz w:val="26"/>
          <w:szCs w:val="26"/>
          <w:lang w:val="de-DE"/>
        </w:rPr>
        <w:t xml:space="preserve">X, </w:t>
      </w:r>
      <w:r>
        <w:rPr>
          <w:rFonts w:ascii="Times New Roman" w:hAnsi="Times New Roman"/>
          <w:sz w:val="26"/>
          <w:szCs w:val="26"/>
          <w:vertAlign w:val="subscript"/>
          <w:lang w:val="de-DE"/>
        </w:rPr>
        <w:t>37</w:t>
      </w:r>
      <w:r>
        <w:rPr>
          <w:rFonts w:ascii="Times New Roman" w:hAnsi="Times New Roman"/>
          <w:sz w:val="26"/>
          <w:szCs w:val="26"/>
          <w:lang w:val="de-DE"/>
        </w:rPr>
        <w:t xml:space="preserve">Y, </w:t>
      </w:r>
      <w:r>
        <w:rPr>
          <w:rFonts w:ascii="Times New Roman" w:hAnsi="Times New Roman"/>
          <w:sz w:val="26"/>
          <w:szCs w:val="26"/>
          <w:vertAlign w:val="subscript"/>
          <w:lang w:val="de-DE"/>
        </w:rPr>
        <w:t>19</w:t>
      </w:r>
      <w:r>
        <w:rPr>
          <w:rFonts w:ascii="Times New Roman" w:hAnsi="Times New Roman"/>
          <w:sz w:val="26"/>
          <w:szCs w:val="26"/>
          <w:lang w:val="de-DE"/>
        </w:rPr>
        <w:t xml:space="preserve">Z, </w:t>
      </w:r>
      <w:r>
        <w:rPr>
          <w:rFonts w:ascii="Times New Roman" w:hAnsi="Times New Roman"/>
          <w:sz w:val="26"/>
          <w:szCs w:val="26"/>
          <w:vertAlign w:val="subscript"/>
          <w:lang w:val="de-DE"/>
        </w:rPr>
        <w:t>3</w:t>
      </w:r>
      <w:r>
        <w:rPr>
          <w:rFonts w:ascii="Times New Roman" w:hAnsi="Times New Roman"/>
          <w:sz w:val="26"/>
          <w:szCs w:val="26"/>
          <w:lang w:val="de-DE"/>
        </w:rPr>
        <w:t xml:space="preserve">T. Dãy nào sau đây </w:t>
      </w:r>
      <w:r>
        <w:rPr>
          <w:rFonts w:ascii="Times New Roman" w:hAnsi="Times New Roman"/>
          <w:sz w:val="26"/>
          <w:szCs w:val="26"/>
          <w:lang w:val="vi-VN"/>
        </w:rPr>
        <w:t xml:space="preserve">các nguyên tố được sắp xếp </w:t>
      </w:r>
      <w:r>
        <w:rPr>
          <w:rFonts w:ascii="Times New Roman" w:hAnsi="Times New Roman"/>
          <w:sz w:val="26"/>
          <w:szCs w:val="26"/>
          <w:lang w:val="de-DE"/>
        </w:rPr>
        <w:t xml:space="preserve">theo thứ tự tính kim loại tăng dần (từ trái sang phải)? </w:t>
      </w:r>
    </w:p>
    <w:p w14:paraId="06D1208A" w14:textId="77777777" w:rsidR="00162294" w:rsidRDefault="00162294" w:rsidP="00162294">
      <w:pPr>
        <w:tabs>
          <w:tab w:val="left" w:pos="240"/>
          <w:tab w:val="left" w:pos="2620"/>
          <w:tab w:val="left" w:pos="5240"/>
          <w:tab w:val="left" w:pos="7860"/>
        </w:tabs>
        <w:spacing w:before="4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A. </w:t>
      </w:r>
      <w:r>
        <w:rPr>
          <w:color w:val="000000"/>
          <w:sz w:val="26"/>
          <w:szCs w:val="26"/>
          <w:lang w:val="es-ES"/>
        </w:rPr>
        <w:t>X, Z, Y, T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B. </w:t>
      </w:r>
      <w:r>
        <w:rPr>
          <w:color w:val="000000"/>
          <w:sz w:val="26"/>
          <w:szCs w:val="26"/>
          <w:lang w:val="es-ES"/>
        </w:rPr>
        <w:t>T, X, Y, Z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C. </w:t>
      </w:r>
      <w:r>
        <w:rPr>
          <w:color w:val="000000"/>
          <w:sz w:val="26"/>
          <w:szCs w:val="26"/>
          <w:lang w:val="es-ES"/>
        </w:rPr>
        <w:t>T, X, Z, Y.</w:t>
      </w:r>
      <w:r>
        <w:rPr>
          <w:sz w:val="26"/>
          <w:szCs w:val="26"/>
        </w:rPr>
        <w:tab/>
      </w:r>
      <w:r>
        <w:rPr>
          <w:b/>
          <w:sz w:val="26"/>
          <w:szCs w:val="26"/>
        </w:rPr>
        <w:t xml:space="preserve">D. </w:t>
      </w:r>
      <w:r>
        <w:rPr>
          <w:color w:val="000000"/>
          <w:sz w:val="26"/>
          <w:szCs w:val="26"/>
          <w:lang w:val="es-ES"/>
        </w:rPr>
        <w:t>X, Y, Z, T.</w:t>
      </w:r>
    </w:p>
    <w:p w14:paraId="1FDA050F" w14:textId="77777777" w:rsidR="00162294" w:rsidRDefault="00162294" w:rsidP="00162294">
      <w:pPr>
        <w:spacing w:before="120"/>
        <w:jc w:val="both"/>
        <w:rPr>
          <w:b/>
          <w:bCs/>
          <w:sz w:val="26"/>
          <w:szCs w:val="26"/>
        </w:rPr>
      </w:pPr>
      <w:bookmarkStart w:id="2" w:name="_Hlk89620960"/>
      <w:r>
        <w:rPr>
          <w:b/>
          <w:bCs/>
          <w:sz w:val="26"/>
          <w:szCs w:val="26"/>
        </w:rPr>
        <w:t>B/ TỰ LUẬN (3,0 ĐIỂM)</w:t>
      </w:r>
    </w:p>
    <w:p w14:paraId="0A00C966" w14:textId="77777777" w:rsidR="00162294" w:rsidRDefault="00162294" w:rsidP="00162294">
      <w:pPr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1 (2,0 điểm). </w:t>
      </w:r>
    </w:p>
    <w:p w14:paraId="5B3B0354" w14:textId="77777777" w:rsidR="00162294" w:rsidRDefault="00162294" w:rsidP="00162294">
      <w:pPr>
        <w:spacing w:line="276" w:lineRule="auto"/>
        <w:jc w:val="both"/>
        <w:rPr>
          <w:color w:val="FF0000"/>
          <w:sz w:val="26"/>
          <w:szCs w:val="26"/>
        </w:rPr>
      </w:pPr>
      <w:r>
        <w:rPr>
          <w:sz w:val="26"/>
          <w:szCs w:val="26"/>
        </w:rPr>
        <w:tab/>
        <w:t xml:space="preserve">a. Nguyên tử của nguyên tố R có tổng số hạt mang điện là 38, số hạt mang điện nhiều hơn số hạt không mang điện là 18. Viết kí hiệu nguyên tử của R (dạng </w:t>
      </w:r>
      <w:r>
        <w:rPr>
          <w:sz w:val="26"/>
          <w:szCs w:val="26"/>
          <w:vertAlign w:val="subscript"/>
        </w:rPr>
        <w:t>Z</w:t>
      </w:r>
      <w:r>
        <w:rPr>
          <w:sz w:val="26"/>
          <w:szCs w:val="26"/>
          <w:vertAlign w:val="superscript"/>
        </w:rPr>
        <w:t>A</w:t>
      </w:r>
      <w:r>
        <w:rPr>
          <w:sz w:val="26"/>
          <w:szCs w:val="26"/>
        </w:rPr>
        <w:t xml:space="preserve">R). So sánh tính kim loại của R với canxi và xesi, giải thích. </w:t>
      </w:r>
    </w:p>
    <w:p w14:paraId="01FB8CFA" w14:textId="77777777" w:rsidR="00162294" w:rsidRDefault="00162294" w:rsidP="00162294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 xml:space="preserve">b. Cân bằng phản ứng oxi hóa- khử bằng phương pháp thăng bằng electron (nêu đủ 4 bước):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Ag +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 →   Ag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+ NO + 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.</w:t>
      </w:r>
    </w:p>
    <w:p w14:paraId="2A5C1608" w14:textId="77777777" w:rsidR="00162294" w:rsidRDefault="00162294" w:rsidP="00162294">
      <w:pPr>
        <w:spacing w:line="276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Câu 2 (1,0 điểm). </w:t>
      </w:r>
    </w:p>
    <w:p w14:paraId="29C60820" w14:textId="77777777" w:rsidR="00162294" w:rsidRDefault="00162294" w:rsidP="00162294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Cho sơ đồ chuyển hóa sau (</w:t>
      </w:r>
      <w:r>
        <w:rPr>
          <w:i/>
          <w:iCs/>
          <w:sz w:val="26"/>
          <w:szCs w:val="26"/>
        </w:rPr>
        <w:t>Dd: Dung dịch</w:t>
      </w:r>
      <w:r>
        <w:rPr>
          <w:sz w:val="26"/>
          <w:szCs w:val="26"/>
        </w:rPr>
        <w:t xml:space="preserve">): </w:t>
      </w:r>
    </w:p>
    <w:p w14:paraId="2D328E97" w14:textId="40B6B7B6" w:rsidR="00162294" w:rsidRDefault="00162294" w:rsidP="00162294">
      <w:pPr>
        <w:spacing w:line="276" w:lineRule="auto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 wp14:anchorId="323315A9" wp14:editId="0DA6527A">
            <wp:extent cx="5667375" cy="7905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4FDF7" w14:textId="77777777" w:rsidR="00162294" w:rsidRDefault="00162294" w:rsidP="00162294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  <w:t>Biết rằng các phản ứng xảy ra hoàn toàn. Tính tỉ số m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/m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</w:p>
    <w:p w14:paraId="79DFAEAA" w14:textId="77777777" w:rsidR="00162294" w:rsidRDefault="00162294" w:rsidP="00162294">
      <w:pPr>
        <w:spacing w:before="120"/>
        <w:jc w:val="center"/>
        <w:rPr>
          <w:i/>
          <w:iCs/>
          <w:sz w:val="26"/>
          <w:szCs w:val="26"/>
        </w:rPr>
      </w:pPr>
      <w:r>
        <w:rPr>
          <w:i/>
          <w:iCs/>
          <w:sz w:val="26"/>
          <w:szCs w:val="26"/>
        </w:rPr>
        <w:t>(Học sinh được sử dụng bảng tuần hoàn các nguyên tố hóa học).</w:t>
      </w:r>
    </w:p>
    <w:p w14:paraId="153CA9F8" w14:textId="77777777" w:rsidR="00162294" w:rsidRDefault="00162294" w:rsidP="00162294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sz w:val="26"/>
          <w:szCs w:val="26"/>
        </w:rPr>
      </w:pPr>
      <w:r>
        <w:rPr>
          <w:b/>
          <w:i/>
          <w:sz w:val="26"/>
          <w:szCs w:val="26"/>
        </w:rPr>
        <w:lastRenderedPageBreak/>
        <w:t>------ HẾT ------</w:t>
      </w:r>
      <w:bookmarkEnd w:id="2"/>
    </w:p>
    <w:tbl>
      <w:tblPr>
        <w:tblW w:w="4944" w:type="pct"/>
        <w:tblLook w:val="01E0" w:firstRow="1" w:lastRow="1" w:firstColumn="1" w:lastColumn="1" w:noHBand="0" w:noVBand="0"/>
      </w:tblPr>
      <w:tblGrid>
        <w:gridCol w:w="2915"/>
        <w:gridCol w:w="6830"/>
      </w:tblGrid>
      <w:tr w:rsidR="00162294" w14:paraId="68870073" w14:textId="77777777" w:rsidTr="00162294">
        <w:trPr>
          <w:trHeight w:val="603"/>
        </w:trPr>
        <w:tc>
          <w:tcPr>
            <w:tcW w:w="3060" w:type="dxa"/>
            <w:hideMark/>
          </w:tcPr>
          <w:p w14:paraId="0B74173D" w14:textId="77777777" w:rsidR="00162294" w:rsidRDefault="00162294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SỞ GDĐT QUẢNG NAM</w:t>
            </w:r>
          </w:p>
          <w:p w14:paraId="7FAC321C" w14:textId="7515E0E3" w:rsidR="00162294" w:rsidRDefault="00162294">
            <w:pPr>
              <w:ind w:right="315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6A48F1E0" wp14:editId="3679AE06">
                      <wp:simplePos x="0" y="0"/>
                      <wp:positionH relativeFrom="column">
                        <wp:posOffset>382905</wp:posOffset>
                      </wp:positionH>
                      <wp:positionV relativeFrom="paragraph">
                        <wp:posOffset>23495</wp:posOffset>
                      </wp:positionV>
                      <wp:extent cx="935990" cy="635"/>
                      <wp:effectExtent l="0" t="0" r="16510" b="37465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599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15pt,1.85pt" to="103.85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"/>
                  </w:pict>
                </mc:Fallback>
              </mc:AlternateContent>
            </w:r>
          </w:p>
        </w:tc>
        <w:tc>
          <w:tcPr>
            <w:tcW w:w="7290" w:type="dxa"/>
            <w:vMerge w:val="restart"/>
          </w:tcPr>
          <w:p w14:paraId="0C0B49CC" w14:textId="77777777" w:rsidR="00162294" w:rsidRDefault="00162294">
            <w:pPr>
              <w:ind w:left="-375" w:right="-90" w:firstLine="210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 HƯỚNG DẪN CHẤM </w:t>
            </w:r>
          </w:p>
          <w:p w14:paraId="281AC0B2" w14:textId="77777777" w:rsidR="00162294" w:rsidRDefault="00162294">
            <w:pPr>
              <w:ind w:left="-375" w:right="-90" w:firstLine="210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t>ĐỀ KIỂM TRA CUỐI HỌC KỲ I NĂM HỌC 2021-2022</w:t>
            </w:r>
            <w:r>
              <w:rPr>
                <w:b/>
                <w:bCs/>
              </w:rPr>
              <w:t xml:space="preserve"> </w:t>
            </w:r>
          </w:p>
          <w:p w14:paraId="255F3F3D" w14:textId="77777777" w:rsidR="00162294" w:rsidRDefault="00162294">
            <w:pPr>
              <w:jc w:val="center"/>
              <w:rPr>
                <w:bCs/>
              </w:rPr>
            </w:pPr>
            <w:r>
              <w:rPr>
                <w:b/>
                <w:bCs/>
                <w:noProof/>
              </w:rPr>
              <w:t>MÔN</w:t>
            </w:r>
            <w:r>
              <w:rPr>
                <w:b/>
                <w:bCs/>
              </w:rPr>
              <w:t xml:space="preserve"> </w:t>
            </w:r>
            <w:bookmarkStart w:id="3" w:name="grade"/>
            <w:bookmarkEnd w:id="3"/>
            <w:r>
              <w:rPr>
                <w:b/>
                <w:bCs/>
                <w:noProof/>
              </w:rPr>
              <w:t>HOÁ HỌC - KHỐI LỚP 10</w:t>
            </w:r>
          </w:p>
          <w:p w14:paraId="5209C114" w14:textId="77777777" w:rsidR="00162294" w:rsidRDefault="00162294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4" w:name="df_time"/>
            <w:r>
              <w:rPr>
                <w:i/>
                <w:iCs/>
                <w:sz w:val="26"/>
                <w:szCs w:val="26"/>
              </w:rPr>
              <w:t xml:space="preserve"> </w:t>
            </w:r>
            <w:bookmarkEnd w:id="4"/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>
              <w:rPr>
                <w:i/>
                <w:iCs/>
                <w:sz w:val="26"/>
                <w:szCs w:val="26"/>
              </w:rPr>
              <w:t xml:space="preserve">: </w:t>
            </w:r>
            <w:bookmarkStart w:id="5" w:name="time"/>
            <w:bookmarkEnd w:id="5"/>
            <w:r>
              <w:rPr>
                <w:i/>
                <w:iCs/>
                <w:noProof/>
                <w:sz w:val="26"/>
                <w:szCs w:val="26"/>
              </w:rPr>
              <w:t>45</w:t>
            </w: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</w:p>
          <w:p w14:paraId="5B4105C3" w14:textId="77777777" w:rsidR="00162294" w:rsidRDefault="00162294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162294" w14:paraId="0591EBDD" w14:textId="77777777" w:rsidTr="00162294">
        <w:trPr>
          <w:trHeight w:val="189"/>
        </w:trPr>
        <w:tc>
          <w:tcPr>
            <w:tcW w:w="3060" w:type="dxa"/>
          </w:tcPr>
          <w:p w14:paraId="1E292A39" w14:textId="77777777" w:rsidR="00162294" w:rsidRDefault="00162294">
            <w:pPr>
              <w:jc w:val="center"/>
              <w:rPr>
                <w:b/>
                <w:noProof/>
                <w:sz w:val="8"/>
                <w:szCs w:val="8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2C459C82" w14:textId="77777777" w:rsidR="00162294" w:rsidRDefault="00162294">
            <w:pPr>
              <w:rPr>
                <w:b/>
                <w:bCs/>
                <w:sz w:val="6"/>
                <w:szCs w:val="6"/>
              </w:rPr>
            </w:pPr>
          </w:p>
        </w:tc>
      </w:tr>
      <w:tr w:rsidR="00162294" w14:paraId="0A82DF8E" w14:textId="77777777" w:rsidTr="00162294">
        <w:trPr>
          <w:trHeight w:val="400"/>
        </w:trPr>
        <w:tc>
          <w:tcPr>
            <w:tcW w:w="3060" w:type="dxa"/>
          </w:tcPr>
          <w:p w14:paraId="4A123F72" w14:textId="77777777" w:rsidR="00162294" w:rsidRDefault="00162294">
            <w:pPr>
              <w:jc w:val="center"/>
              <w:rPr>
                <w:b/>
                <w:iCs/>
                <w:noProof/>
                <w:color w:val="FF0000"/>
              </w:rPr>
            </w:pPr>
          </w:p>
        </w:tc>
        <w:tc>
          <w:tcPr>
            <w:tcW w:w="0" w:type="auto"/>
            <w:vMerge/>
            <w:vAlign w:val="center"/>
            <w:hideMark/>
          </w:tcPr>
          <w:p w14:paraId="3918E12A" w14:textId="77777777" w:rsidR="00162294" w:rsidRDefault="00162294">
            <w:pPr>
              <w:rPr>
                <w:b/>
                <w:bCs/>
                <w:sz w:val="6"/>
                <w:szCs w:val="6"/>
              </w:rPr>
            </w:pPr>
          </w:p>
        </w:tc>
      </w:tr>
    </w:tbl>
    <w:p w14:paraId="59C6EF26" w14:textId="77777777" w:rsidR="00162294" w:rsidRDefault="00162294" w:rsidP="00162294">
      <w:pPr>
        <w:spacing w:after="120"/>
        <w:rPr>
          <w:b/>
          <w:i/>
          <w:sz w:val="26"/>
        </w:rPr>
      </w:pPr>
      <w:r>
        <w:rPr>
          <w:b/>
          <w:iCs/>
          <w:sz w:val="26"/>
        </w:rPr>
        <w:t>A/ TRẮC NGHIỆM</w:t>
      </w:r>
    </w:p>
    <w:tbl>
      <w:tblPr>
        <w:tblW w:w="37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0"/>
        <w:gridCol w:w="751"/>
        <w:gridCol w:w="797"/>
        <w:gridCol w:w="924"/>
        <w:gridCol w:w="789"/>
        <w:gridCol w:w="792"/>
        <w:gridCol w:w="792"/>
        <w:gridCol w:w="792"/>
        <w:gridCol w:w="789"/>
      </w:tblGrid>
      <w:tr w:rsidR="00162294" w14:paraId="63007F2D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FD17738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Câu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1D78731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1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A5990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2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ABF55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3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8AE770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4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DD7913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5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A8905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6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DE76AB9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7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5EFE1" w14:textId="77777777" w:rsidR="00162294" w:rsidRDefault="00162294">
            <w:pPr>
              <w:jc w:val="center"/>
              <w:rPr>
                <w:b/>
                <w:iCs/>
                <w:sz w:val="26"/>
              </w:rPr>
            </w:pPr>
            <w:r>
              <w:rPr>
                <w:b/>
                <w:iCs/>
                <w:sz w:val="26"/>
              </w:rPr>
              <w:t>308</w:t>
            </w:r>
          </w:p>
        </w:tc>
      </w:tr>
      <w:tr w:rsidR="00162294" w14:paraId="4825FA88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51BC58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575A04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920A7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A89F8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C89F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45514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4BB90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906302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718C7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2A074430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4091CA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C9E20E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61ABD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093F9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D9C64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912C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2F6F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D7A7B2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D2DA2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72323C63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3CFA66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3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02F836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D0D31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3E2C6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A9C5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8BF05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914CA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A36318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15FA5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162294" w14:paraId="39766F9C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C439F2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4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93E228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BFF3E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FBE03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D5AA5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F3EDC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F68C1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A6843A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F8A24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19BB4466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FA48A2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5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654521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DDC2A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13E0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5B00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AF687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48831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4D9D09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4E6E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162294" w14:paraId="0DAE76B2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03BC90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6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09C18C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FD1E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D4608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93F6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1B95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F380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755826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7911D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74D52B95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90C3B5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7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54E618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09D4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9DDAA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DACF5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5090F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D76B6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440A71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7C2B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2D0951C3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0F5FC2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8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7D8065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790A9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97C61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96BFD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4A552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B2706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C8FA73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0FBE6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42C1424C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9926A7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9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10B8C7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9337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D7009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F785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F7FA9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4749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30A0F5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FA41F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0A6516B9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B1945D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398EF9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D682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024FC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BB5F6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8EC8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6002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B5FE81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5704E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1BE561EA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3257F2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1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08B49F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A06F6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F906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B27C4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7967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48D8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22556C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7E934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2818298D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9EA144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2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419434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3615C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EEC5E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2B928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A1FE5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A6542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2F61C4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A7A2A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</w:tr>
      <w:tr w:rsidR="00162294" w14:paraId="6ED97342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1FEDF3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3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9C6F8E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47BCA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CA9B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A66AB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5843D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2FA81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951109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54EB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162294" w14:paraId="7552567A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7278E5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4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38C275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D69D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1B93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0B4C9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864659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5AA1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69ADB3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9BDC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2078911C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2CC88B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5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BA4F09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AF18F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5E81F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ACDBD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7A8B4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3E7B1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B05CA3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BB98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6E1EB788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C63B3B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6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7F162F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6DA8F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8F24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72D40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3CC25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F9885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0F00C3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1135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162294" w14:paraId="787359BB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B73CF1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7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4DC45C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E95E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A797CE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8CC4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80D7D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E63BF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1971DD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F9F6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</w:tr>
      <w:tr w:rsidR="00162294" w14:paraId="48DB1CF2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7C46576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8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194D5D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DBE8C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7DEE1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22B88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CD46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3E2FD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0BE27A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03A4E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162294" w14:paraId="2DB8E7CD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18F24BA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19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24C1F8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6349A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E497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4347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E8158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B4CFF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89AAC51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16FBF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  <w:tr w:rsidR="00162294" w14:paraId="4406B2BB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9A16F3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0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134D00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E3D3E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20480A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78A3A5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A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2A95BB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F07E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09E915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9A1F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</w:tr>
      <w:tr w:rsidR="00162294" w14:paraId="6F46E7B3" w14:textId="77777777" w:rsidTr="00162294">
        <w:trPr>
          <w:jc w:val="center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0038666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21</w:t>
            </w:r>
          </w:p>
        </w:tc>
        <w:tc>
          <w:tcPr>
            <w:tcW w:w="5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247E86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AC4A42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6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98357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</w:t>
            </w:r>
          </w:p>
        </w:tc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097BD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6A26AC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5A5560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B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58A02E4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  <w:tc>
          <w:tcPr>
            <w:tcW w:w="5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9DB573" w14:textId="77777777" w:rsidR="00162294" w:rsidRDefault="0016229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D</w:t>
            </w:r>
          </w:p>
        </w:tc>
      </w:tr>
    </w:tbl>
    <w:p w14:paraId="0E339F96" w14:textId="77777777" w:rsidR="00162294" w:rsidRDefault="00162294" w:rsidP="00162294">
      <w:pPr>
        <w:spacing w:before="120"/>
        <w:ind w:hanging="91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B/ TỰ LUẬN</w:t>
      </w:r>
    </w:p>
    <w:p w14:paraId="6D7E0426" w14:textId="77777777" w:rsidR="00162294" w:rsidRDefault="00162294" w:rsidP="00162294">
      <w:pPr>
        <w:spacing w:after="120"/>
        <w:ind w:hanging="91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1/ Mã đề: 301, 303, 305, 307.</w:t>
      </w:r>
    </w:p>
    <w:tbl>
      <w:tblPr>
        <w:tblStyle w:val="TableGrid"/>
        <w:tblW w:w="9054" w:type="dxa"/>
        <w:jc w:val="center"/>
        <w:tblLook w:val="04A0" w:firstRow="1" w:lastRow="0" w:firstColumn="1" w:lastColumn="0" w:noHBand="0" w:noVBand="1"/>
      </w:tblPr>
      <w:tblGrid>
        <w:gridCol w:w="8075"/>
        <w:gridCol w:w="979"/>
      </w:tblGrid>
      <w:tr w:rsidR="00162294" w14:paraId="66A2A417" w14:textId="77777777" w:rsidTr="00162294">
        <w:trPr>
          <w:trHeight w:val="319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20AA9" w14:textId="77777777" w:rsidR="00162294" w:rsidRDefault="00162294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FBBC1" w14:textId="77777777" w:rsidR="00162294" w:rsidRDefault="00162294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62294" w14:paraId="23C2E6BF" w14:textId="77777777" w:rsidTr="00162294">
        <w:trPr>
          <w:trHeight w:val="303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E036A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55B30D" w14:textId="77777777" w:rsidR="00162294" w:rsidRDefault="00162294">
            <w:pPr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2,0</w:t>
            </w:r>
          </w:p>
        </w:tc>
      </w:tr>
      <w:tr w:rsidR="00162294" w14:paraId="00D99BB3" w14:textId="77777777" w:rsidTr="00162294">
        <w:trPr>
          <w:trHeight w:val="1277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1AEBE1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. </w:t>
            </w:r>
            <w:r>
              <w:rPr>
                <w:b/>
                <w:bCs/>
                <w:sz w:val="26"/>
                <w:szCs w:val="26"/>
              </w:rPr>
              <w:t>e = p = 17</w:t>
            </w:r>
            <w:r>
              <w:rPr>
                <w:sz w:val="26"/>
                <w:szCs w:val="26"/>
              </w:rPr>
              <w:t xml:space="preserve"> </w:t>
            </w:r>
          </w:p>
          <w:p w14:paraId="2ED7DCF3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&gt; X là Cl.</w:t>
            </w:r>
          </w:p>
          <w:p w14:paraId="2A441153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n= 34 - 16 = 18 =&gt; A= 35.</w:t>
            </w:r>
          </w:p>
          <w:p w14:paraId="105955BA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  <w:vertAlign w:val="subscript"/>
              </w:rPr>
              <w:t>17</w:t>
            </w:r>
            <w:r>
              <w:rPr>
                <w:b/>
                <w:bCs/>
                <w:sz w:val="26"/>
                <w:szCs w:val="26"/>
                <w:vertAlign w:val="superscript"/>
              </w:rPr>
              <w:t>35</w:t>
            </w:r>
            <w:r>
              <w:rPr>
                <w:b/>
                <w:bCs/>
                <w:sz w:val="26"/>
                <w:szCs w:val="26"/>
              </w:rPr>
              <w:t>Cl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A795E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  <w:p w14:paraId="344ED8DA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</w:p>
          <w:p w14:paraId="4FE1E488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</w:p>
          <w:p w14:paraId="28091E3C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162294" w14:paraId="41BDE638" w14:textId="77777777" w:rsidTr="00162294">
        <w:trPr>
          <w:trHeight w:val="942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6C279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l có tính phi kim mạnh hơn P và I.</w:t>
            </w:r>
          </w:p>
          <w:p w14:paraId="4ACF6862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Giải thích: Cl có độ âm điện lớn hơn P và I.</w:t>
            </w:r>
          </w:p>
          <w:p w14:paraId="11E46766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 có thể nêu quy luật để giải thích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F67D6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  <w:p w14:paraId="211F1D90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162294" w14:paraId="75C1D364" w14:textId="77777777" w:rsidTr="00162294">
        <w:trPr>
          <w:trHeight w:val="638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35D912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. 0,25 điểm cho 1 bước đúng. Kết quả:</w:t>
            </w:r>
          </w:p>
          <w:p w14:paraId="05D56282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Ni + 8H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→ 3Ni(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NO + 4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30B5F8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1,0</w:t>
            </w:r>
          </w:p>
        </w:tc>
      </w:tr>
      <w:tr w:rsidR="00162294" w14:paraId="06592347" w14:textId="77777777" w:rsidTr="00162294">
        <w:trPr>
          <w:trHeight w:val="303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D79D8A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C37481" w14:textId="77777777" w:rsidR="00162294" w:rsidRDefault="00162294">
            <w:pPr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1,0</w:t>
            </w:r>
          </w:p>
        </w:tc>
      </w:tr>
      <w:tr w:rsidR="00162294" w14:paraId="313228C4" w14:textId="77777777" w:rsidTr="00162294">
        <w:trPr>
          <w:trHeight w:val="319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AB06ED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F là Mg(OH)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>, V là MgO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58B69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25</w:t>
            </w:r>
          </w:p>
        </w:tc>
      </w:tr>
      <w:tr w:rsidR="00162294" w14:paraId="6EF33A20" w14:textId="77777777" w:rsidTr="00162294">
        <w:trPr>
          <w:trHeight w:val="622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2B713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Vì lượng Mg ban đầu được chia thành 2 phần bằng nhau nên số mol MgO và Mg(OH)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bằng nhau (a mol)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4645DE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25</w:t>
            </w:r>
          </w:p>
        </w:tc>
      </w:tr>
      <w:tr w:rsidR="00162294" w14:paraId="52624DD5" w14:textId="77777777" w:rsidTr="00162294">
        <w:trPr>
          <w:trHeight w:val="319"/>
          <w:jc w:val="center"/>
        </w:trPr>
        <w:tc>
          <w:tcPr>
            <w:tcW w:w="80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09CDB9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m</w:t>
            </w:r>
            <w:r>
              <w:rPr>
                <w:sz w:val="26"/>
                <w:szCs w:val="26"/>
                <w:vertAlign w:val="subscript"/>
                <w:lang w:val="fr-FR"/>
              </w:rPr>
              <w:t>1</w:t>
            </w:r>
            <w:r>
              <w:rPr>
                <w:sz w:val="26"/>
                <w:szCs w:val="26"/>
                <w:lang w:val="fr-FR"/>
              </w:rPr>
              <w:t>/m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>= a*(24+17*2)/(a*(24+16))= 1,45.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25DB7F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5</w:t>
            </w:r>
          </w:p>
        </w:tc>
      </w:tr>
    </w:tbl>
    <w:p w14:paraId="2050D526" w14:textId="77777777" w:rsidR="00162294" w:rsidRDefault="00162294" w:rsidP="00162294">
      <w:pPr>
        <w:jc w:val="both"/>
        <w:rPr>
          <w:i/>
          <w:iCs/>
          <w:sz w:val="26"/>
          <w:szCs w:val="26"/>
          <w:lang w:val="fr-FR"/>
        </w:rPr>
      </w:pPr>
    </w:p>
    <w:p w14:paraId="259BD163" w14:textId="27DEC2A2" w:rsidR="00162294" w:rsidRDefault="00162294" w:rsidP="00162294">
      <w:pPr>
        <w:rPr>
          <w:b/>
          <w:bCs/>
          <w:sz w:val="26"/>
          <w:szCs w:val="26"/>
        </w:rPr>
      </w:pPr>
      <w:bookmarkStart w:id="6" w:name="_GoBack"/>
      <w:bookmarkEnd w:id="6"/>
      <w:r>
        <w:rPr>
          <w:b/>
          <w:bCs/>
          <w:sz w:val="26"/>
          <w:szCs w:val="26"/>
        </w:rPr>
        <w:lastRenderedPageBreak/>
        <w:t>2/ Mã đề: 302, 304, 306, 308.</w:t>
      </w:r>
    </w:p>
    <w:tbl>
      <w:tblPr>
        <w:tblStyle w:val="TableGrid"/>
        <w:tblW w:w="9050" w:type="dxa"/>
        <w:jc w:val="center"/>
        <w:tblLook w:val="04A0" w:firstRow="1" w:lastRow="0" w:firstColumn="1" w:lastColumn="0" w:noHBand="0" w:noVBand="1"/>
      </w:tblPr>
      <w:tblGrid>
        <w:gridCol w:w="8070"/>
        <w:gridCol w:w="980"/>
      </w:tblGrid>
      <w:tr w:rsidR="00162294" w14:paraId="20192839" w14:textId="77777777" w:rsidTr="00162294">
        <w:trPr>
          <w:trHeight w:val="39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BC90BD" w14:textId="77777777" w:rsidR="00162294" w:rsidRDefault="00162294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099155" w14:textId="77777777" w:rsidR="00162294" w:rsidRDefault="00162294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62294" w14:paraId="69D453C7" w14:textId="77777777" w:rsidTr="00162294">
        <w:trPr>
          <w:trHeight w:val="37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28CAFB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FC278" w14:textId="77777777" w:rsidR="00162294" w:rsidRDefault="00162294">
            <w:pPr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2,0</w:t>
            </w:r>
          </w:p>
        </w:tc>
      </w:tr>
      <w:tr w:rsidR="00162294" w14:paraId="0370B2A3" w14:textId="77777777" w:rsidTr="00162294">
        <w:trPr>
          <w:trHeight w:val="158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9EEDE2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a) </w:t>
            </w:r>
            <w:r>
              <w:rPr>
                <w:b/>
                <w:bCs/>
                <w:sz w:val="26"/>
                <w:szCs w:val="26"/>
                <w:lang w:val="fr-FR"/>
              </w:rPr>
              <w:t>e=p= 19</w:t>
            </w:r>
            <w:r>
              <w:rPr>
                <w:sz w:val="26"/>
                <w:szCs w:val="26"/>
                <w:lang w:val="fr-FR"/>
              </w:rPr>
              <w:t xml:space="preserve"> </w:t>
            </w:r>
          </w:p>
          <w:p w14:paraId="1918C2DB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=&gt; R là K.</w:t>
            </w:r>
          </w:p>
          <w:p w14:paraId="65F81789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n= 38 - 18 =20 =&gt; A= 39.</w:t>
            </w:r>
          </w:p>
          <w:p w14:paraId="79ABC3A6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  <w:lang w:val="fr-FR"/>
              </w:rPr>
            </w:pPr>
            <w:r>
              <w:rPr>
                <w:b/>
                <w:bCs/>
                <w:sz w:val="26"/>
                <w:szCs w:val="26"/>
                <w:vertAlign w:val="subscript"/>
                <w:lang w:val="fr-FR"/>
              </w:rPr>
              <w:t>19</w:t>
            </w:r>
            <w:r>
              <w:rPr>
                <w:b/>
                <w:bCs/>
                <w:sz w:val="26"/>
                <w:szCs w:val="26"/>
                <w:vertAlign w:val="superscript"/>
                <w:lang w:val="fr-FR"/>
              </w:rPr>
              <w:t>39</w:t>
            </w:r>
            <w:r>
              <w:rPr>
                <w:b/>
                <w:bCs/>
                <w:sz w:val="26"/>
                <w:szCs w:val="26"/>
                <w:lang w:val="fr-FR"/>
              </w:rPr>
              <w:t>K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7DB230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  <w:p w14:paraId="6A29B114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</w:p>
          <w:p w14:paraId="5C7B3DB5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</w:p>
          <w:p w14:paraId="7EFB22BD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162294" w14:paraId="7E5645B8" w14:textId="77777777" w:rsidTr="00162294">
        <w:trPr>
          <w:trHeight w:val="1170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1C200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K có tính kim loại lớn hơn canxi nhưng yếu hơn xesi.</w:t>
            </w:r>
          </w:p>
          <w:p w14:paraId="2DFC48FA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Giải thích: K có độ âm điện lớn hơn xesi và bé hơn canxi.</w:t>
            </w:r>
          </w:p>
          <w:p w14:paraId="42886388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Hs có thể nêu quy luật để giải thích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5F218A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  <w:p w14:paraId="2D966966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162294" w14:paraId="10E027D9" w14:textId="77777777" w:rsidTr="00162294">
        <w:trPr>
          <w:trHeight w:val="793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D919D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 0,25 điểm cho 1 bước đúng. Kết quả:</w:t>
            </w:r>
          </w:p>
          <w:p w14:paraId="598811EB" w14:textId="77777777" w:rsidR="00162294" w:rsidRDefault="0016229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Ag + 4H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→ 3AgN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NO + 2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245510" w14:textId="77777777" w:rsidR="00162294" w:rsidRDefault="00162294">
            <w:pPr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1,0</w:t>
            </w:r>
          </w:p>
        </w:tc>
      </w:tr>
      <w:tr w:rsidR="00162294" w14:paraId="3E536A55" w14:textId="77777777" w:rsidTr="00162294">
        <w:trPr>
          <w:trHeight w:val="37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656BEE" w14:textId="77777777" w:rsidR="00162294" w:rsidRDefault="00162294">
            <w:pPr>
              <w:jc w:val="both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EA3081" w14:textId="77777777" w:rsidR="00162294" w:rsidRDefault="00162294">
            <w:pPr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1,0</w:t>
            </w:r>
          </w:p>
        </w:tc>
      </w:tr>
      <w:tr w:rsidR="00162294" w14:paraId="4F7012A1" w14:textId="77777777" w:rsidTr="00162294">
        <w:trPr>
          <w:trHeight w:val="39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230275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Y là MgO; V là Mg(OH)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206EA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25</w:t>
            </w:r>
          </w:p>
        </w:tc>
      </w:tr>
      <w:tr w:rsidR="00162294" w14:paraId="0BE43F03" w14:textId="77777777" w:rsidTr="00162294">
        <w:trPr>
          <w:trHeight w:val="773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87793E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Vì lượng Mg ban đầu được chia thành 2 phần bằng nhau nên số mol MgO và Mg(OH)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 xml:space="preserve"> bằng nhau (x mol)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2EF53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25</w:t>
            </w:r>
          </w:p>
        </w:tc>
      </w:tr>
      <w:tr w:rsidR="00162294" w14:paraId="5D3EE282" w14:textId="77777777" w:rsidTr="00162294">
        <w:trPr>
          <w:trHeight w:val="396"/>
          <w:jc w:val="center"/>
        </w:trPr>
        <w:tc>
          <w:tcPr>
            <w:tcW w:w="8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2134E" w14:textId="77777777" w:rsidR="00162294" w:rsidRDefault="00162294">
            <w:pPr>
              <w:jc w:val="both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>m</w:t>
            </w:r>
            <w:r>
              <w:rPr>
                <w:sz w:val="26"/>
                <w:szCs w:val="26"/>
                <w:vertAlign w:val="subscript"/>
                <w:lang w:val="fr-FR"/>
              </w:rPr>
              <w:t>1</w:t>
            </w:r>
            <w:r>
              <w:rPr>
                <w:sz w:val="26"/>
                <w:szCs w:val="26"/>
                <w:lang w:val="fr-FR"/>
              </w:rPr>
              <w:t>/m</w:t>
            </w:r>
            <w:r>
              <w:rPr>
                <w:sz w:val="26"/>
                <w:szCs w:val="26"/>
                <w:vertAlign w:val="subscript"/>
                <w:lang w:val="fr-FR"/>
              </w:rPr>
              <w:t>2</w:t>
            </w:r>
            <w:r>
              <w:rPr>
                <w:sz w:val="26"/>
                <w:szCs w:val="26"/>
                <w:lang w:val="fr-FR"/>
              </w:rPr>
              <w:t>= x*(24+16)/(a*(24+17*2))= 0,69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BB8089" w14:textId="77777777" w:rsidR="00162294" w:rsidRDefault="00162294">
            <w:pPr>
              <w:rPr>
                <w:i/>
                <w:iCs/>
                <w:sz w:val="26"/>
                <w:szCs w:val="26"/>
                <w:lang w:val="fr-FR"/>
              </w:rPr>
            </w:pPr>
            <w:r>
              <w:rPr>
                <w:i/>
                <w:iCs/>
                <w:sz w:val="26"/>
                <w:szCs w:val="26"/>
                <w:lang w:val="fr-FR"/>
              </w:rPr>
              <w:t>0,5</w:t>
            </w:r>
          </w:p>
        </w:tc>
      </w:tr>
    </w:tbl>
    <w:p w14:paraId="50846DCB" w14:textId="77777777" w:rsidR="00162294" w:rsidRDefault="00162294" w:rsidP="00162294">
      <w:pPr>
        <w:spacing w:before="120"/>
        <w:jc w:val="both"/>
        <w:rPr>
          <w:i/>
          <w:iCs/>
          <w:sz w:val="26"/>
          <w:szCs w:val="26"/>
          <w:lang w:val="fr-FR"/>
        </w:rPr>
      </w:pPr>
      <w:r>
        <w:rPr>
          <w:i/>
          <w:iCs/>
          <w:sz w:val="26"/>
          <w:szCs w:val="26"/>
          <w:lang w:val="fr-FR"/>
        </w:rPr>
        <w:tab/>
        <w:t>* HS giải cách khác nhưng đúng vẫn cho điểm tối đa.</w:t>
      </w:r>
    </w:p>
    <w:p w14:paraId="0374D30D" w14:textId="77777777" w:rsidR="00162294" w:rsidRDefault="00162294" w:rsidP="00162294">
      <w:pPr>
        <w:jc w:val="both"/>
        <w:rPr>
          <w:i/>
          <w:iCs/>
          <w:sz w:val="26"/>
          <w:szCs w:val="26"/>
          <w:lang w:val="fr-FR"/>
        </w:rPr>
      </w:pPr>
    </w:p>
    <w:p w14:paraId="33D14615" w14:textId="77777777" w:rsidR="00162294" w:rsidRDefault="00162294" w:rsidP="00162294">
      <w:pPr>
        <w:jc w:val="center"/>
        <w:rPr>
          <w:b/>
          <w:bCs/>
          <w:i/>
          <w:iCs/>
          <w:sz w:val="26"/>
          <w:szCs w:val="26"/>
          <w:lang w:val="fr-FR"/>
        </w:rPr>
      </w:pPr>
      <w:r>
        <w:rPr>
          <w:b/>
          <w:bCs/>
          <w:i/>
          <w:iCs/>
          <w:sz w:val="26"/>
          <w:szCs w:val="26"/>
          <w:lang w:val="fr-FR"/>
        </w:rPr>
        <w:t>---HẾT---</w:t>
      </w:r>
    </w:p>
    <w:p w14:paraId="39AA4535" w14:textId="77777777" w:rsidR="00162294" w:rsidRPr="001F003B" w:rsidRDefault="00162294" w:rsidP="00564FE1">
      <w:pPr>
        <w:widowControl w:val="0"/>
        <w:autoSpaceDE w:val="0"/>
        <w:autoSpaceDN w:val="0"/>
        <w:adjustRightInd w:val="0"/>
        <w:spacing w:before="120"/>
        <w:jc w:val="center"/>
        <w:rPr>
          <w:b/>
          <w:bCs/>
          <w:sz w:val="26"/>
          <w:szCs w:val="26"/>
        </w:rPr>
      </w:pPr>
    </w:p>
    <w:sectPr w:rsidR="00162294" w:rsidRPr="001F003B" w:rsidSect="00995149">
      <w:headerReference w:type="default" r:id="rId22"/>
      <w:footerReference w:type="default" r:id="rId23"/>
      <w:pgSz w:w="11907" w:h="16840" w:code="9"/>
      <w:pgMar w:top="726" w:right="992" w:bottom="720" w:left="1276" w:header="45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079365" w14:textId="77777777" w:rsidR="00F127F8" w:rsidRDefault="00F127F8" w:rsidP="00822D50">
      <w:r>
        <w:separator/>
      </w:r>
    </w:p>
  </w:endnote>
  <w:endnote w:type="continuationSeparator" w:id="0">
    <w:p w14:paraId="01CF5369" w14:textId="77777777" w:rsidR="00F127F8" w:rsidRDefault="00F127F8" w:rsidP="00822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753B29" w14:textId="48595154" w:rsidR="00995149" w:rsidRPr="00995149" w:rsidRDefault="00995149" w:rsidP="00995149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60FE7F" w14:textId="77777777" w:rsidR="00F127F8" w:rsidRDefault="00F127F8" w:rsidP="00822D50">
      <w:r>
        <w:separator/>
      </w:r>
    </w:p>
  </w:footnote>
  <w:footnote w:type="continuationSeparator" w:id="0">
    <w:p w14:paraId="4A6B0693" w14:textId="77777777" w:rsidR="00F127F8" w:rsidRDefault="00F127F8" w:rsidP="00822D5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50D6A8" w14:textId="77777777" w:rsidR="00995149" w:rsidRPr="00995149" w:rsidRDefault="00995149" w:rsidP="00995149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76D9"/>
    <w:rsid w:val="000A231B"/>
    <w:rsid w:val="000A492D"/>
    <w:rsid w:val="000A5F83"/>
    <w:rsid w:val="000D62F1"/>
    <w:rsid w:val="00105A19"/>
    <w:rsid w:val="0015074B"/>
    <w:rsid w:val="00162294"/>
    <w:rsid w:val="001754A2"/>
    <w:rsid w:val="00176C81"/>
    <w:rsid w:val="0019194D"/>
    <w:rsid w:val="001E1B18"/>
    <w:rsid w:val="001F003B"/>
    <w:rsid w:val="0025214B"/>
    <w:rsid w:val="002B41C8"/>
    <w:rsid w:val="003A2C23"/>
    <w:rsid w:val="003E3585"/>
    <w:rsid w:val="00423C01"/>
    <w:rsid w:val="00450290"/>
    <w:rsid w:val="004E3354"/>
    <w:rsid w:val="00524596"/>
    <w:rsid w:val="00535BC2"/>
    <w:rsid w:val="00564FE1"/>
    <w:rsid w:val="00575634"/>
    <w:rsid w:val="005D003F"/>
    <w:rsid w:val="005D2623"/>
    <w:rsid w:val="005D45AF"/>
    <w:rsid w:val="00717DFA"/>
    <w:rsid w:val="00765166"/>
    <w:rsid w:val="00794A94"/>
    <w:rsid w:val="007B2C59"/>
    <w:rsid w:val="007F0C0D"/>
    <w:rsid w:val="007F67B0"/>
    <w:rsid w:val="00800317"/>
    <w:rsid w:val="00804A46"/>
    <w:rsid w:val="00822D50"/>
    <w:rsid w:val="008A6995"/>
    <w:rsid w:val="008C6768"/>
    <w:rsid w:val="00975774"/>
    <w:rsid w:val="00995149"/>
    <w:rsid w:val="009B1124"/>
    <w:rsid w:val="00A602FD"/>
    <w:rsid w:val="00B16BB1"/>
    <w:rsid w:val="00B576D9"/>
    <w:rsid w:val="00B94109"/>
    <w:rsid w:val="00BC1701"/>
    <w:rsid w:val="00BE797F"/>
    <w:rsid w:val="00C15D74"/>
    <w:rsid w:val="00C40418"/>
    <w:rsid w:val="00C81F20"/>
    <w:rsid w:val="00CE42B7"/>
    <w:rsid w:val="00D34A0D"/>
    <w:rsid w:val="00D7399B"/>
    <w:rsid w:val="00DE29DF"/>
    <w:rsid w:val="00DE5220"/>
    <w:rsid w:val="00DF604D"/>
    <w:rsid w:val="00E1282A"/>
    <w:rsid w:val="00E6639F"/>
    <w:rsid w:val="00E779F6"/>
    <w:rsid w:val="00E82446"/>
    <w:rsid w:val="00E90C48"/>
    <w:rsid w:val="00F127F8"/>
    <w:rsid w:val="00FE35BC"/>
    <w:rsid w:val="00FF2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A6969A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3F7D06"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qFormat/>
    <w:rsid w:val="003F7D06"/>
    <w:pPr>
      <w:spacing w:line="360" w:lineRule="auto"/>
      <w:ind w:left="720" w:hanging="357"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rsid w:val="003F7D06"/>
    <w:rPr>
      <w:rFonts w:ascii="Times New Roman" w:eastAsia="Calibri" w:hAnsi="Times New Roman" w:cs="Times New Roman" w:hint="default"/>
      <w:sz w:val="24"/>
      <w:szCs w:val="24"/>
      <w:rtl w:val="0"/>
    </w:rPr>
  </w:style>
  <w:style w:type="paragraph" w:customStyle="1" w:styleId="Body">
    <w:name w:val="Body"/>
    <w:basedOn w:val="Normal0"/>
    <w:uiPriority w:val="1"/>
    <w:qFormat/>
    <w:rsid w:val="003F7D06"/>
    <w:rPr>
      <w:rFonts w:ascii="Times New Roman" w:hAnsi="Times New Roman" w:hint="cs"/>
      <w:sz w:val="24"/>
      <w:szCs w:val="24"/>
    </w:rPr>
  </w:style>
  <w:style w:type="character" w:customStyle="1" w:styleId="normaltextrun">
    <w:name w:val="normaltextrun"/>
    <w:rsid w:val="003F7D06"/>
    <w:rPr>
      <w:rFonts w:ascii="Calibri" w:eastAsia="Calibri" w:hAnsi="Calibri" w:cs="Times New Roman" w:hint="default"/>
      <w:rtl w:val="0"/>
    </w:rPr>
  </w:style>
  <w:style w:type="character" w:customStyle="1" w:styleId="eop">
    <w:name w:val="eop"/>
    <w:rsid w:val="003F7D06"/>
    <w:rPr>
      <w:rFonts w:ascii="Calibri" w:eastAsia="Calibri" w:hAnsi="Calibri" w:cs="Times New Roman" w:hint="default"/>
      <w:rtl w:val="0"/>
    </w:rPr>
  </w:style>
  <w:style w:type="paragraph" w:customStyle="1" w:styleId="paragraph">
    <w:name w:val="paragraph"/>
    <w:basedOn w:val="Normal0"/>
    <w:rsid w:val="003F7D06"/>
    <w:pPr>
      <w:spacing w:before="100" w:beforeAutospacing="1" w:after="100" w:afterAutospacing="1"/>
    </w:pPr>
    <w:rPr>
      <w:rFonts w:ascii="Times New Roman" w:hAnsi="Times New Roman" w:hint="cs"/>
      <w:sz w:val="24"/>
      <w:szCs w:val="24"/>
    </w:rPr>
  </w:style>
  <w:style w:type="character" w:customStyle="1" w:styleId="tabchar">
    <w:name w:val="tabchar"/>
    <w:rsid w:val="003F7D06"/>
    <w:rPr>
      <w:rFonts w:ascii="Calibri" w:eastAsia="Calibri" w:hAnsi="Calibri" w:cs="Times New Roman" w:hint="default"/>
      <w:rtl w:val="0"/>
    </w:rPr>
  </w:style>
  <w:style w:type="paragraph" w:styleId="BalloonText">
    <w:name w:val="Balloon Text"/>
    <w:basedOn w:val="Normal"/>
    <w:link w:val="BalloonTextChar"/>
    <w:semiHidden/>
    <w:unhideWhenUsed/>
    <w:rsid w:val="001622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1622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3F7D06"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link w:val="ListParagraphChar"/>
    <w:qFormat/>
    <w:rsid w:val="003F7D06"/>
    <w:pPr>
      <w:spacing w:line="360" w:lineRule="auto"/>
      <w:ind w:left="720" w:hanging="357"/>
      <w:jc w:val="both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rsid w:val="003F7D06"/>
    <w:rPr>
      <w:rFonts w:ascii="Times New Roman" w:eastAsia="Calibri" w:hAnsi="Times New Roman" w:cs="Times New Roman" w:hint="default"/>
      <w:sz w:val="24"/>
      <w:szCs w:val="24"/>
      <w:rtl w:val="0"/>
    </w:rPr>
  </w:style>
  <w:style w:type="paragraph" w:customStyle="1" w:styleId="Body">
    <w:name w:val="Body"/>
    <w:basedOn w:val="Normal0"/>
    <w:uiPriority w:val="1"/>
    <w:qFormat/>
    <w:rsid w:val="003F7D06"/>
    <w:rPr>
      <w:rFonts w:ascii="Times New Roman" w:hAnsi="Times New Roman" w:hint="cs"/>
      <w:sz w:val="24"/>
      <w:szCs w:val="24"/>
    </w:rPr>
  </w:style>
  <w:style w:type="character" w:customStyle="1" w:styleId="normaltextrun">
    <w:name w:val="normaltextrun"/>
    <w:rsid w:val="003F7D06"/>
    <w:rPr>
      <w:rFonts w:ascii="Calibri" w:eastAsia="Calibri" w:hAnsi="Calibri" w:cs="Times New Roman" w:hint="default"/>
      <w:rtl w:val="0"/>
    </w:rPr>
  </w:style>
  <w:style w:type="character" w:customStyle="1" w:styleId="eop">
    <w:name w:val="eop"/>
    <w:rsid w:val="003F7D06"/>
    <w:rPr>
      <w:rFonts w:ascii="Calibri" w:eastAsia="Calibri" w:hAnsi="Calibri" w:cs="Times New Roman" w:hint="default"/>
      <w:rtl w:val="0"/>
    </w:rPr>
  </w:style>
  <w:style w:type="paragraph" w:customStyle="1" w:styleId="paragraph">
    <w:name w:val="paragraph"/>
    <w:basedOn w:val="Normal0"/>
    <w:rsid w:val="003F7D06"/>
    <w:pPr>
      <w:spacing w:before="100" w:beforeAutospacing="1" w:after="100" w:afterAutospacing="1"/>
    </w:pPr>
    <w:rPr>
      <w:rFonts w:ascii="Times New Roman" w:hAnsi="Times New Roman" w:hint="cs"/>
      <w:sz w:val="24"/>
      <w:szCs w:val="24"/>
    </w:rPr>
  </w:style>
  <w:style w:type="character" w:customStyle="1" w:styleId="tabchar">
    <w:name w:val="tabchar"/>
    <w:rsid w:val="003F7D06"/>
    <w:rPr>
      <w:rFonts w:ascii="Calibri" w:eastAsia="Calibri" w:hAnsi="Calibri" w:cs="Times New Roman" w:hint="default"/>
      <w:rtl w:val="0"/>
    </w:rPr>
  </w:style>
  <w:style w:type="paragraph" w:styleId="BalloonText">
    <w:name w:val="Balloon Text"/>
    <w:basedOn w:val="Normal"/>
    <w:link w:val="BalloonTextChar"/>
    <w:semiHidden/>
    <w:unhideWhenUsed/>
    <w:rsid w:val="001622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1622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75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7.png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55</Words>
  <Characters>9437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0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2-30T10:26:00Z</dcterms:created>
  <dcterms:modified xsi:type="dcterms:W3CDTF">2021-12-30T10:26:00Z</dcterms:modified>
</cp:coreProperties>
</file>